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217" w:rsidRPr="00E53F28" w:rsidRDefault="00752217" w:rsidP="00752217">
      <w:pPr>
        <w:jc w:val="center"/>
        <w:rPr>
          <w:rFonts w:ascii="Times New Roman" w:hAnsi="Times New Roman" w:cs="Times New Roman"/>
          <w:sz w:val="28"/>
          <w:szCs w:val="28"/>
        </w:rPr>
      </w:pPr>
      <w:r w:rsidRPr="00E53F28">
        <w:rPr>
          <w:rFonts w:ascii="Times New Roman" w:hAnsi="Times New Roman" w:cs="Times New Roman"/>
          <w:sz w:val="28"/>
          <w:szCs w:val="28"/>
        </w:rPr>
        <w:t>Министерство науки высшего образования Российской Федерации</w:t>
      </w:r>
    </w:p>
    <w:p w:rsidR="00752217" w:rsidRPr="00E53F28" w:rsidRDefault="00752217" w:rsidP="00752217">
      <w:pPr>
        <w:jc w:val="center"/>
        <w:rPr>
          <w:rFonts w:ascii="Times New Roman" w:hAnsi="Times New Roman" w:cs="Times New Roman"/>
          <w:sz w:val="28"/>
          <w:szCs w:val="28"/>
        </w:rPr>
      </w:pPr>
      <w:r w:rsidRPr="00E53F28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752217" w:rsidRPr="00E53F28" w:rsidRDefault="00752217" w:rsidP="00752217">
      <w:pPr>
        <w:jc w:val="center"/>
        <w:rPr>
          <w:rFonts w:ascii="Times New Roman" w:hAnsi="Times New Roman" w:cs="Times New Roman"/>
          <w:sz w:val="28"/>
          <w:szCs w:val="28"/>
        </w:rPr>
      </w:pPr>
      <w:r w:rsidRPr="00E53F28"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pStyle w:val="ad"/>
        <w:spacing w:after="0"/>
        <w:jc w:val="center"/>
        <w:rPr>
          <w:sz w:val="28"/>
          <w:szCs w:val="28"/>
        </w:rPr>
      </w:pPr>
      <w:r w:rsidRPr="00E53F28">
        <w:rPr>
          <w:bCs/>
          <w:iCs/>
          <w:sz w:val="28"/>
          <w:szCs w:val="28"/>
        </w:rPr>
        <w:t>ОТЧЕТ ПО ДИСЦИПЛИНЕ</w:t>
      </w:r>
    </w:p>
    <w:p w:rsidR="00752217" w:rsidRPr="00E53F28" w:rsidRDefault="00752217" w:rsidP="00752217">
      <w:pPr>
        <w:pStyle w:val="ae"/>
        <w:rPr>
          <w:bCs/>
          <w:iCs/>
          <w:szCs w:val="28"/>
        </w:rPr>
      </w:pPr>
      <w:r w:rsidRPr="00E53F28">
        <w:rPr>
          <w:bCs/>
          <w:iCs/>
          <w:szCs w:val="28"/>
        </w:rPr>
        <w:t>«</w:t>
      </w:r>
      <w:r w:rsidRPr="00E53F28">
        <w:rPr>
          <w:color w:val="000000"/>
          <w:szCs w:val="28"/>
        </w:rPr>
        <w:t>Теория автоматов</w:t>
      </w:r>
      <w:r w:rsidRPr="00E53F28">
        <w:rPr>
          <w:bCs/>
          <w:iCs/>
          <w:szCs w:val="28"/>
        </w:rPr>
        <w:t>»</w:t>
      </w:r>
    </w:p>
    <w:p w:rsidR="00752217" w:rsidRPr="00E53F28" w:rsidRDefault="00752217" w:rsidP="00752217">
      <w:pPr>
        <w:pStyle w:val="ad"/>
        <w:spacing w:after="0"/>
        <w:jc w:val="center"/>
        <w:rPr>
          <w:sz w:val="28"/>
          <w:szCs w:val="28"/>
        </w:rPr>
      </w:pPr>
      <w:r>
        <w:rPr>
          <w:iCs/>
          <w:sz w:val="28"/>
          <w:szCs w:val="28"/>
        </w:rPr>
        <w:t>ЛАБОРАТОРНАЯ РАБОТА №6</w:t>
      </w:r>
    </w:p>
    <w:p w:rsidR="00752217" w:rsidRPr="00752217" w:rsidRDefault="00752217" w:rsidP="00752217">
      <w:pPr>
        <w:jc w:val="center"/>
        <w:rPr>
          <w:rFonts w:ascii="Times New Roman" w:hAnsi="Times New Roman" w:cs="Times New Roman"/>
          <w:sz w:val="28"/>
          <w:szCs w:val="28"/>
        </w:rPr>
      </w:pPr>
      <w:r w:rsidRPr="00E53F28">
        <w:rPr>
          <w:iCs/>
          <w:sz w:val="28"/>
          <w:szCs w:val="28"/>
        </w:rPr>
        <w:t>«</w:t>
      </w:r>
      <w:r w:rsidRPr="001B1050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  <w:r w:rsidRPr="00E53F28">
        <w:rPr>
          <w:iCs/>
          <w:sz w:val="28"/>
          <w:szCs w:val="28"/>
        </w:rPr>
        <w:t>»</w:t>
      </w:r>
    </w:p>
    <w:p w:rsidR="00752217" w:rsidRPr="00E53F28" w:rsidRDefault="00752217" w:rsidP="00752217">
      <w:pPr>
        <w:pStyle w:val="ad"/>
        <w:spacing w:after="0"/>
        <w:rPr>
          <w:sz w:val="28"/>
          <w:szCs w:val="28"/>
        </w:rPr>
      </w:pPr>
    </w:p>
    <w:p w:rsidR="00752217" w:rsidRPr="00E53F28" w:rsidRDefault="00752217" w:rsidP="00752217">
      <w:pPr>
        <w:pStyle w:val="ad"/>
        <w:spacing w:after="0"/>
        <w:rPr>
          <w:iCs/>
          <w:sz w:val="28"/>
          <w:szCs w:val="28"/>
        </w:rPr>
      </w:pPr>
    </w:p>
    <w:p w:rsidR="00752217" w:rsidRPr="00E53F28" w:rsidRDefault="00752217" w:rsidP="00752217">
      <w:pPr>
        <w:pStyle w:val="ad"/>
        <w:spacing w:after="0"/>
        <w:rPr>
          <w:iCs/>
          <w:sz w:val="28"/>
          <w:szCs w:val="28"/>
        </w:rPr>
      </w:pPr>
    </w:p>
    <w:p w:rsidR="00752217" w:rsidRPr="00E53F28" w:rsidRDefault="00752217" w:rsidP="00752217">
      <w:pPr>
        <w:pStyle w:val="ad"/>
        <w:spacing w:after="0"/>
        <w:rPr>
          <w:iCs/>
          <w:sz w:val="28"/>
          <w:szCs w:val="28"/>
        </w:rPr>
      </w:pPr>
    </w:p>
    <w:p w:rsidR="00752217" w:rsidRPr="00E53F28" w:rsidRDefault="00752217" w:rsidP="00752217">
      <w:pPr>
        <w:pStyle w:val="ad"/>
        <w:spacing w:after="0"/>
        <w:rPr>
          <w:iCs/>
          <w:sz w:val="28"/>
          <w:szCs w:val="28"/>
        </w:rPr>
      </w:pPr>
    </w:p>
    <w:p w:rsidR="00752217" w:rsidRPr="00E53F28" w:rsidRDefault="00752217" w:rsidP="00752217">
      <w:pPr>
        <w:pStyle w:val="ad"/>
        <w:spacing w:before="0" w:beforeAutospacing="0" w:after="0"/>
        <w:jc w:val="right"/>
        <w:rPr>
          <w:iCs/>
          <w:sz w:val="28"/>
          <w:szCs w:val="28"/>
        </w:rPr>
      </w:pPr>
      <w:r>
        <w:rPr>
          <w:iCs/>
          <w:sz w:val="28"/>
          <w:szCs w:val="28"/>
        </w:rPr>
        <w:t>Выполнил ст-</w:t>
      </w:r>
      <w:r w:rsidRPr="00E53F28">
        <w:rPr>
          <w:iCs/>
          <w:sz w:val="28"/>
          <w:szCs w:val="28"/>
        </w:rPr>
        <w:t>т группы 21ВВП1:</w:t>
      </w:r>
    </w:p>
    <w:p w:rsidR="00752217" w:rsidRPr="00E53F28" w:rsidRDefault="00752217" w:rsidP="00752217">
      <w:pPr>
        <w:pStyle w:val="ad"/>
        <w:spacing w:before="0" w:beforeAutospacing="0" w:after="0"/>
        <w:jc w:val="right"/>
        <w:rPr>
          <w:iCs/>
          <w:sz w:val="28"/>
          <w:szCs w:val="28"/>
        </w:rPr>
      </w:pPr>
      <w:r w:rsidRPr="00E53F28">
        <w:rPr>
          <w:iCs/>
          <w:sz w:val="28"/>
          <w:szCs w:val="28"/>
        </w:rPr>
        <w:t>Асянов И.К.</w:t>
      </w:r>
    </w:p>
    <w:p w:rsidR="00752217" w:rsidRPr="00E53F28" w:rsidRDefault="00752217" w:rsidP="00752217">
      <w:pPr>
        <w:pStyle w:val="ad"/>
        <w:spacing w:before="0" w:beforeAutospacing="0" w:after="0"/>
        <w:jc w:val="right"/>
        <w:rPr>
          <w:sz w:val="28"/>
          <w:szCs w:val="28"/>
        </w:rPr>
      </w:pPr>
    </w:p>
    <w:p w:rsidR="00752217" w:rsidRPr="00E53F28" w:rsidRDefault="00752217" w:rsidP="00752217">
      <w:pPr>
        <w:pStyle w:val="ad"/>
        <w:spacing w:before="0" w:beforeAutospacing="0" w:after="0"/>
        <w:jc w:val="right"/>
        <w:rPr>
          <w:iCs/>
          <w:sz w:val="28"/>
          <w:szCs w:val="28"/>
        </w:rPr>
      </w:pPr>
      <w:r w:rsidRPr="00E53F28">
        <w:rPr>
          <w:iCs/>
          <w:sz w:val="28"/>
          <w:szCs w:val="28"/>
        </w:rPr>
        <w:t>Принял доцент каф. ВТ:</w:t>
      </w:r>
    </w:p>
    <w:p w:rsidR="00752217" w:rsidRPr="00E53F28" w:rsidRDefault="00752217" w:rsidP="00752217">
      <w:pPr>
        <w:pStyle w:val="ad"/>
        <w:spacing w:before="0" w:beforeAutospacing="0" w:after="0"/>
        <w:jc w:val="right"/>
        <w:rPr>
          <w:iCs/>
          <w:sz w:val="28"/>
          <w:szCs w:val="28"/>
        </w:rPr>
      </w:pPr>
      <w:r w:rsidRPr="00E53F28">
        <w:rPr>
          <w:iCs/>
          <w:sz w:val="28"/>
          <w:szCs w:val="28"/>
        </w:rPr>
        <w:t>Бикташев Р.А.</w:t>
      </w:r>
    </w:p>
    <w:p w:rsidR="00752217" w:rsidRPr="00E53F28" w:rsidRDefault="00752217" w:rsidP="00752217">
      <w:pPr>
        <w:pStyle w:val="ad"/>
        <w:spacing w:before="0" w:beforeAutospacing="0" w:after="0"/>
        <w:jc w:val="right"/>
        <w:rPr>
          <w:sz w:val="28"/>
          <w:szCs w:val="28"/>
        </w:rPr>
      </w:pPr>
      <w:r w:rsidRPr="00E53F28">
        <w:rPr>
          <w:iCs/>
          <w:sz w:val="28"/>
          <w:szCs w:val="28"/>
        </w:rPr>
        <w:t>Семёнов А.О.</w:t>
      </w:r>
    </w:p>
    <w:p w:rsidR="00752217" w:rsidRPr="00E53F28" w:rsidRDefault="00752217" w:rsidP="00752217">
      <w:pPr>
        <w:pStyle w:val="ad"/>
        <w:spacing w:after="0"/>
        <w:jc w:val="center"/>
        <w:rPr>
          <w:sz w:val="28"/>
          <w:szCs w:val="28"/>
        </w:rPr>
      </w:pPr>
    </w:p>
    <w:p w:rsidR="00752217" w:rsidRPr="00E53F28" w:rsidRDefault="00752217" w:rsidP="00752217">
      <w:pPr>
        <w:pStyle w:val="ad"/>
        <w:spacing w:after="0"/>
        <w:jc w:val="center"/>
        <w:rPr>
          <w:sz w:val="28"/>
          <w:szCs w:val="28"/>
        </w:rPr>
      </w:pPr>
    </w:p>
    <w:p w:rsidR="00752217" w:rsidRPr="00E53F28" w:rsidRDefault="00752217" w:rsidP="00752217">
      <w:pPr>
        <w:ind w:left="3540" w:firstLine="708"/>
        <w:rPr>
          <w:rFonts w:ascii="Times New Roman" w:hAnsi="Times New Roman" w:cs="Times New Roman"/>
          <w:sz w:val="28"/>
          <w:szCs w:val="28"/>
        </w:rPr>
      </w:pPr>
    </w:p>
    <w:p w:rsidR="00752217" w:rsidRPr="00E53F28" w:rsidRDefault="00752217" w:rsidP="00752217">
      <w:pPr>
        <w:ind w:left="3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Пенза </w:t>
      </w:r>
      <w:r w:rsidRPr="00E53F28">
        <w:rPr>
          <w:rFonts w:ascii="Times New Roman" w:hAnsi="Times New Roman" w:cs="Times New Roman"/>
          <w:sz w:val="28"/>
          <w:szCs w:val="28"/>
        </w:rPr>
        <w:t>2023</w:t>
      </w:r>
    </w:p>
    <w:p w:rsidR="00752217" w:rsidRDefault="00752217" w:rsidP="0075221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752217" w:rsidRPr="00333588" w:rsidRDefault="00752217" w:rsidP="0075221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333588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Задание: </w:t>
      </w:r>
    </w:p>
    <w:p w:rsidR="00752217" w:rsidRPr="001B1050" w:rsidRDefault="00752217" w:rsidP="00752217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1. По заданной отмеченной таблице переходов НДА Мура построить:</w:t>
      </w:r>
    </w:p>
    <w:p w:rsidR="00752217" w:rsidRPr="001B1050" w:rsidRDefault="00752217" w:rsidP="00752217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 xml:space="preserve">граф НДА Мура; </w:t>
      </w:r>
    </w:p>
    <w:p w:rsidR="00752217" w:rsidRPr="001B1050" w:rsidRDefault="00752217" w:rsidP="00752217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рямую таблицу переходов;</w:t>
      </w:r>
    </w:p>
    <w:p w:rsidR="00752217" w:rsidRPr="001B1050" w:rsidRDefault="00752217" w:rsidP="00752217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записать НД СКУ и НД СВФ;</w:t>
      </w:r>
    </w:p>
    <w:p w:rsidR="00752217" w:rsidRPr="00A04776" w:rsidRDefault="00752217" w:rsidP="00752217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остроить функциональную схему НДА Мура.</w:t>
      </w:r>
    </w:p>
    <w:p w:rsidR="00752217" w:rsidRPr="001B1050" w:rsidRDefault="00752217" w:rsidP="00752217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2. Преобразовать, заданный в п.1 Н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1050">
        <w:rPr>
          <w:rFonts w:ascii="Times New Roman" w:hAnsi="Times New Roman" w:cs="Times New Roman"/>
          <w:sz w:val="24"/>
          <w:szCs w:val="24"/>
        </w:rPr>
        <w:t>Мура, в эквивалентный ему НДА Мили. Для полученного автомата НДА Мили построить:</w:t>
      </w:r>
    </w:p>
    <w:p w:rsidR="00752217" w:rsidRPr="001B1050" w:rsidRDefault="00752217" w:rsidP="00752217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граф НДА Мили;</w:t>
      </w:r>
    </w:p>
    <w:p w:rsidR="00752217" w:rsidRPr="001B1050" w:rsidRDefault="00752217" w:rsidP="00752217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рямую таблицу переходов;</w:t>
      </w:r>
    </w:p>
    <w:p w:rsidR="00752217" w:rsidRPr="001B1050" w:rsidRDefault="00752217" w:rsidP="00752217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записать НД СКУ и НД СВФ.</w:t>
      </w:r>
    </w:p>
    <w:p w:rsidR="00752217" w:rsidRPr="001B1050" w:rsidRDefault="00752217" w:rsidP="00752217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остроить функциональную схему НДА Мили.</w:t>
      </w:r>
    </w:p>
    <w:p w:rsidR="00752217" w:rsidRDefault="00752217" w:rsidP="00752217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3. Провести тестирование функциональной схемы (опционально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2217" w:rsidRDefault="00752217" w:rsidP="00752217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3</w:t>
      </w:r>
      <w:r w:rsidRPr="00197E7C">
        <w:rPr>
          <w:b/>
          <w:sz w:val="24"/>
          <w:szCs w:val="24"/>
        </w:rPr>
        <w:t xml:space="preserve">                                                </w:t>
      </w:r>
      <w:r>
        <w:rPr>
          <w:b/>
          <w:sz w:val="24"/>
          <w:szCs w:val="24"/>
        </w:rPr>
        <w:t xml:space="preserve">                                                                          </w:t>
      </w:r>
    </w:p>
    <w:tbl>
      <w:tblPr>
        <w:tblpPr w:leftFromText="180" w:rightFromText="180" w:vertAnchor="text" w:horzAnchor="page" w:tblpX="2638" w:tblpY="9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987"/>
        <w:gridCol w:w="1294"/>
        <w:gridCol w:w="945"/>
        <w:gridCol w:w="1279"/>
      </w:tblGrid>
      <w:tr w:rsidR="00752217" w:rsidRPr="00FC2200" w:rsidTr="00752217">
        <w:trPr>
          <w:trHeight w:val="363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19.8pt" o:ole="">
                  <v:imagedata r:id="rId5" o:title=""/>
                </v:shape>
                <o:OLEObject Type="Embed" ProgID="Equation.DSMT4" ShapeID="_x0000_i1025" DrawAspect="Content" ObjectID="_1748377443" r:id="rId6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>
                <v:shape id="_x0000_i1026" type="#_x0000_t75" style="width:12.6pt;height:19.8pt" o:ole="">
                  <v:imagedata r:id="rId7" o:title=""/>
                </v:shape>
                <o:OLEObject Type="Embed" ProgID="Equation.DSMT4" ShapeID="_x0000_i1026" DrawAspect="Content" ObjectID="_1748377444" r:id="rId8"/>
              </w:objec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>
                <v:shape id="_x0000_i1027" type="#_x0000_t75" style="width:12.6pt;height:19.8pt" o:ole="">
                  <v:imagedata r:id="rId9" o:title=""/>
                </v:shape>
                <o:OLEObject Type="Embed" ProgID="Equation.DSMT4" ShapeID="_x0000_i1027" DrawAspect="Content" ObjectID="_1748377445" r:id="rId10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>
                <v:shape id="_x0000_i1028" type="#_x0000_t75" style="width:12.6pt;height:19.8pt" o:ole="">
                  <v:imagedata r:id="rId11" o:title=""/>
                </v:shape>
                <o:OLEObject Type="Embed" ProgID="Equation.DSMT4" ShapeID="_x0000_i1028" DrawAspect="Content" ObjectID="_1748377446" r:id="rId12"/>
              </w:object>
            </w:r>
            <w:r w:rsidRPr="005A5CFF">
              <w:rPr>
                <w:b/>
                <w:position w:val="-12"/>
              </w:rPr>
              <w:object w:dxaOrig="279" w:dyaOrig="400">
                <v:shape id="_x0000_i1029" type="#_x0000_t75" style="width:12.6pt;height:19.8pt" o:ole="">
                  <v:imagedata r:id="rId13" o:title=""/>
                </v:shape>
                <o:OLEObject Type="Embed" ProgID="Equation.DSMT4" ShapeID="_x0000_i1029" DrawAspect="Content" ObjectID="_1748377447" r:id="rId14"/>
              </w:objec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 id="_x0000_i1030" type="#_x0000_t75" style="width:15.6pt;height:19.8pt" o:ole="">
                  <v:imagedata r:id="rId15" o:title=""/>
                </v:shape>
                <o:OLEObject Type="Embed" ProgID="Equation.DSMT4" ShapeID="_x0000_i1030" DrawAspect="Content" ObjectID="_1748377448" r:id="rId16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60" w:dyaOrig="400">
                <v:shape id="_x0000_i1031" type="#_x0000_t75" style="width:12.6pt;height:19.8pt" o:ole="">
                  <v:imagedata r:id="rId17" o:title=""/>
                </v:shape>
                <o:OLEObject Type="Embed" ProgID="Equation.DSMT4" ShapeID="_x0000_i1031" DrawAspect="Content" ObjectID="_1748377449" r:id="rId18"/>
              </w:object>
            </w: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79" w:dyaOrig="400">
                <v:shape id="_x0000_i1032" type="#_x0000_t75" style="width:13.8pt;height:19.8pt" o:ole="">
                  <v:imagedata r:id="rId19" o:title=""/>
                </v:shape>
                <o:OLEObject Type="Embed" ProgID="Equation.DSMT4" ShapeID="_x0000_i1032" DrawAspect="Content" ObjectID="_1748377450" r:id="rId20"/>
              </w:object>
            </w:r>
            <w:r>
              <w:rPr>
                <w:b/>
                <w:lang w:val="en-US"/>
              </w:rPr>
              <w:t>/</w:t>
            </w:r>
            <w:r w:rsidRPr="005A5CFF">
              <w:rPr>
                <w:b/>
                <w:position w:val="-12"/>
              </w:rPr>
              <w:object w:dxaOrig="279" w:dyaOrig="400">
                <v:shape id="_x0000_i1033" type="#_x0000_t75" style="width:12.6pt;height:19.8pt" o:ole="">
                  <v:imagedata r:id="rId13" o:title=""/>
                </v:shape>
                <o:OLEObject Type="Embed" ProgID="Equation.DSMT4" ShapeID="_x0000_i1033" DrawAspect="Content" ObjectID="_1748377451" r:id="rId21"/>
              </w:object>
            </w:r>
            <w:r w:rsidRPr="005A5CFF">
              <w:rPr>
                <w:b/>
                <w:position w:val="-12"/>
              </w:rPr>
              <w:object w:dxaOrig="260" w:dyaOrig="400">
                <v:shape id="_x0000_i1034" type="#_x0000_t75" style="width:12.6pt;height:19.8pt" o:ole="">
                  <v:imagedata r:id="rId17" o:title=""/>
                </v:shape>
                <o:OLEObject Type="Embed" ProgID="Equation.DSMT4" ShapeID="_x0000_i1034" DrawAspect="Content" ObjectID="_1748377452" r:id="rId22"/>
              </w:object>
            </w:r>
          </w:p>
        </w:tc>
      </w:tr>
      <w:tr w:rsidR="00752217" w:rsidRPr="00FC2200" w:rsidTr="00752217">
        <w:trPr>
          <w:trHeight w:val="295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  <w:i/>
              </w:rPr>
            </w:pPr>
            <w:r w:rsidRPr="005A5CFF">
              <w:rPr>
                <w:b/>
                <w:i/>
                <w:position w:val="-12"/>
              </w:rPr>
              <w:object w:dxaOrig="240" w:dyaOrig="400">
                <v:shape id="_x0000_i1035" type="#_x0000_t75" style="width:12pt;height:19.8pt" o:ole="">
                  <v:imagedata r:id="rId23" o:title=""/>
                </v:shape>
                <o:OLEObject Type="Embed" ProgID="Equation.DSMT4" ShapeID="_x0000_i1035" DrawAspect="Content" ObjectID="_1748377453" r:id="rId24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ind w:left="-127"/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>
                <v:shape id="_x0000_i1036" type="#_x0000_t75" style="width:12.6pt;height:19.8pt" o:ole="">
                  <v:imagedata r:id="rId25" o:title=""/>
                </v:shape>
                <o:OLEObject Type="Embed" ProgID="Equation.DSMT4" ShapeID="_x0000_i1036" DrawAspect="Content" ObjectID="_1748377454" r:id="rId26"/>
              </w:objec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</w:tr>
      <w:tr w:rsidR="00752217" w:rsidRPr="00FC2200" w:rsidTr="00752217">
        <w:trPr>
          <w:trHeight w:val="415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8"/>
              </w:rPr>
              <w:object w:dxaOrig="300" w:dyaOrig="420">
                <v:shape id="_x0000_i1037" type="#_x0000_t75" style="width:12.6pt;height:17.4pt" o:ole="">
                  <v:imagedata r:id="rId27" o:title=""/>
                </v:shape>
                <o:OLEObject Type="Embed" ProgID="Equation.DSMT4" ShapeID="_x0000_i1037" DrawAspect="Content" ObjectID="_1748377455" r:id="rId28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 id="_x0000_i1038" type="#_x0000_t75" style="width:15.6pt;height:19.8pt" o:ole="">
                  <v:imagedata r:id="rId29" o:title=""/>
                </v:shape>
                <o:OLEObject Type="Embed" ProgID="Equation.DSMT4" ShapeID="_x0000_i1038" DrawAspect="Content" ObjectID="_1748377456" r:id="rId30"/>
              </w:objec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</w:tr>
      <w:tr w:rsidR="00752217" w:rsidRPr="00FC2200" w:rsidTr="00752217">
        <w:trPr>
          <w:trHeight w:val="399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20" w:dyaOrig="400">
                <v:shape id="_x0000_i1039" type="#_x0000_t75" style="width:15.6pt;height:19.8pt" o:ole="">
                  <v:imagedata r:id="rId31" o:title=""/>
                </v:shape>
                <o:OLEObject Type="Embed" ProgID="Equation.DSMT4" ShapeID="_x0000_i1039" DrawAspect="Content" ObjectID="_1748377457" r:id="rId32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>
                <v:shape id="_x0000_i1040" type="#_x0000_t75" style="width:12.6pt;height:19.8pt" o:ole="">
                  <v:imagedata r:id="rId33" o:title=""/>
                </v:shape>
                <o:OLEObject Type="Embed" ProgID="Equation.DSMT4" ShapeID="_x0000_i1040" DrawAspect="Content" ObjectID="_1748377458" r:id="rId34"/>
              </w:object>
            </w:r>
          </w:p>
        </w:tc>
        <w:tc>
          <w:tcPr>
            <w:tcW w:w="945" w:type="dxa"/>
          </w:tcPr>
          <w:p w:rsidR="00752217" w:rsidRPr="00937FED" w:rsidRDefault="00752217" w:rsidP="00752217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 id="_x0000_i1041" type="#_x0000_t75" style="width:15.6pt;height:19.8pt" o:ole="">
                  <v:imagedata r:id="rId35" o:title=""/>
                </v:shape>
                <o:OLEObject Type="Embed" ProgID="Equation.DSMT4" ShapeID="_x0000_i1041" DrawAspect="Content" ObjectID="_1748377459" r:id="rId36"/>
              </w:object>
            </w:r>
          </w:p>
        </w:tc>
      </w:tr>
      <w:tr w:rsidR="00752217" w:rsidRPr="00FC2200" w:rsidTr="00752217">
        <w:trPr>
          <w:trHeight w:val="415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20" w:dyaOrig="400">
                <v:shape id="_x0000_i1042" type="#_x0000_t75" style="width:15.6pt;height:19.8pt" o:ole="">
                  <v:imagedata r:id="rId37" o:title=""/>
                </v:shape>
                <o:OLEObject Type="Embed" ProgID="Equation.DSMT4" ShapeID="_x0000_i1042" DrawAspect="Content" ObjectID="_1748377460" r:id="rId38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 id="_x0000_i1043" type="#_x0000_t75" style="width:15.6pt;height:19.8pt" o:ole="">
                  <v:imagedata r:id="rId39" o:title=""/>
                </v:shape>
                <o:OLEObject Type="Embed" ProgID="Equation.DSMT4" ShapeID="_x0000_i1043" DrawAspect="Content" ObjectID="_1748377461" r:id="rId40"/>
              </w:object>
            </w: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</w:tr>
      <w:tr w:rsidR="00752217" w:rsidRPr="00FC2200" w:rsidTr="00752217">
        <w:trPr>
          <w:trHeight w:val="420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4"/>
              </w:rPr>
              <w:object w:dxaOrig="620" w:dyaOrig="420">
                <v:shape id="_x0000_i1044" type="#_x0000_t75" style="width:30.6pt;height:21.6pt" o:ole="">
                  <v:imagedata r:id="rId41" o:title=""/>
                </v:shape>
                <o:OLEObject Type="Embed" ProgID="Equation.DSMT4" ShapeID="_x0000_i1044" DrawAspect="Content" ObjectID="_1748377462" r:id="rId42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 id="_x0000_i1045" type="#_x0000_t75" style="width:15.6pt;height:19.8pt" o:ole="">
                  <v:imagedata r:id="rId43" o:title=""/>
                </v:shape>
                <o:OLEObject Type="Embed" ProgID="Equation.DSMT4" ShapeID="_x0000_i1045" DrawAspect="Content" ObjectID="_1748377463" r:id="rId44"/>
              </w:object>
            </w:r>
            <w:r w:rsidRPr="005A5CFF">
              <w:rPr>
                <w:b/>
              </w:rPr>
              <w:t>,</w:t>
            </w:r>
            <w:r w:rsidRPr="005A5CFF">
              <w:rPr>
                <w:b/>
                <w:position w:val="-12"/>
              </w:rPr>
              <w:object w:dxaOrig="260" w:dyaOrig="400">
                <v:shape id="_x0000_i1046" type="#_x0000_t75" style="width:12.6pt;height:19.8pt" o:ole="">
                  <v:imagedata r:id="rId45" o:title=""/>
                </v:shape>
                <o:OLEObject Type="Embed" ProgID="Equation.DSMT4" ShapeID="_x0000_i1046" DrawAspect="Content" ObjectID="_1748377464" r:id="rId46"/>
              </w:object>
            </w: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</w:tr>
      <w:tr w:rsidR="00752217" w:rsidRPr="00FC2200" w:rsidTr="00752217">
        <w:trPr>
          <w:trHeight w:val="225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i/>
                <w:position w:val="-12"/>
              </w:rPr>
              <w:object w:dxaOrig="240" w:dyaOrig="400">
                <v:shape id="_x0000_i1047" type="#_x0000_t75" style="width:12pt;height:19.8pt" o:ole="">
                  <v:imagedata r:id="rId23" o:title=""/>
                </v:shape>
                <o:OLEObject Type="Embed" ProgID="Equation.DSMT4" ShapeID="_x0000_i1047" DrawAspect="Content" ObjectID="_1748377465" r:id="rId47"/>
              </w:object>
            </w:r>
            <w:r w:rsidRPr="005A5CFF">
              <w:rPr>
                <w:b/>
                <w:position w:val="-12"/>
              </w:rPr>
              <w:object w:dxaOrig="320" w:dyaOrig="400">
                <v:shape id="_x0000_i1048" type="#_x0000_t75" style="width:15.6pt;height:19.8pt" o:ole="">
                  <v:imagedata r:id="rId37" o:title=""/>
                </v:shape>
                <o:OLEObject Type="Embed" ProgID="Equation.DSMT4" ShapeID="_x0000_i1048" DrawAspect="Content" ObjectID="_1748377466" r:id="rId48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  <w:tc>
          <w:tcPr>
            <w:tcW w:w="1294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79" w:dyaOrig="400">
                <v:shape id="_x0000_i1049" type="#_x0000_t75" style="width:13.8pt;height:19.8pt" o:ole="">
                  <v:imagedata r:id="rId49" o:title=""/>
                </v:shape>
                <o:OLEObject Type="Embed" ProgID="Equation.DSMT4" ShapeID="_x0000_i1049" DrawAspect="Content" ObjectID="_1748377467" r:id="rId50"/>
              </w:objec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</w:tr>
      <w:tr w:rsidR="00752217" w:rsidRPr="00FC2200" w:rsidTr="00752217">
        <w:trPr>
          <w:trHeight w:val="314"/>
        </w:trPr>
        <w:tc>
          <w:tcPr>
            <w:tcW w:w="848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520" w:dyaOrig="400">
                <v:shape id="_x0000_i1050" type="#_x0000_t75" style="width:25.8pt;height:19.8pt" o:ole="">
                  <v:imagedata r:id="rId51" o:title=""/>
                </v:shape>
                <o:OLEObject Type="Embed" ProgID="Equation.DSMT4" ShapeID="_x0000_i1050" DrawAspect="Content" ObjectID="_1748377468" r:id="rId52"/>
              </w:object>
            </w:r>
          </w:p>
        </w:tc>
        <w:tc>
          <w:tcPr>
            <w:tcW w:w="987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4" w:type="dxa"/>
          </w:tcPr>
          <w:p w:rsidR="00752217" w:rsidRPr="005A5CFF" w:rsidRDefault="00752217" w:rsidP="00752217">
            <w:pPr>
              <w:ind w:left="-108"/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>
                <v:shape id="_x0000_i1051" type="#_x0000_t75" style="width:15.6pt;height:19.8pt" o:ole="">
                  <v:imagedata r:id="rId53" o:title=""/>
                </v:shape>
                <o:OLEObject Type="Embed" ProgID="Equation.DSMT4" ShapeID="_x0000_i1051" DrawAspect="Content" ObjectID="_1748377469" r:id="rId54"/>
              </w:object>
            </w:r>
          </w:p>
        </w:tc>
        <w:tc>
          <w:tcPr>
            <w:tcW w:w="945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79" w:type="dxa"/>
          </w:tcPr>
          <w:p w:rsidR="00752217" w:rsidRPr="005A5CFF" w:rsidRDefault="00752217" w:rsidP="00752217">
            <w:pPr>
              <w:jc w:val="center"/>
              <w:rPr>
                <w:b/>
              </w:rPr>
            </w:pPr>
          </w:p>
        </w:tc>
      </w:tr>
    </w:tbl>
    <w:p w:rsidR="00752217" w:rsidRDefault="00752217" w:rsidP="00752217">
      <w:pPr>
        <w:rPr>
          <w:b/>
          <w:i/>
        </w:rPr>
      </w:pPr>
    </w:p>
    <w:p w:rsidR="00752217" w:rsidRDefault="00752217" w:rsidP="00752217">
      <w:pPr>
        <w:rPr>
          <w:b/>
          <w:i/>
        </w:rPr>
      </w:pPr>
    </w:p>
    <w:p w:rsidR="00752217" w:rsidRPr="00A34FF8" w:rsidRDefault="00752217" w:rsidP="00752217">
      <w:pPr>
        <w:rPr>
          <w:b/>
          <w:sz w:val="24"/>
          <w:szCs w:val="24"/>
        </w:rPr>
      </w:pPr>
    </w:p>
    <w:p w:rsidR="00752217" w:rsidRDefault="00752217" w:rsidP="00752217">
      <w:pPr>
        <w:spacing w:after="100" w:afterAutospacing="1"/>
        <w:rPr>
          <w:b/>
          <w:sz w:val="28"/>
          <w:szCs w:val="28"/>
        </w:rPr>
      </w:pPr>
    </w:p>
    <w:p w:rsidR="00752217" w:rsidRDefault="00752217" w:rsidP="00752217">
      <w:pPr>
        <w:spacing w:after="100" w:afterAutospacing="1"/>
        <w:rPr>
          <w:b/>
          <w:sz w:val="28"/>
          <w:szCs w:val="28"/>
        </w:rPr>
      </w:pPr>
    </w:p>
    <w:p w:rsidR="00752217" w:rsidRDefault="00752217" w:rsidP="00752217">
      <w:pPr>
        <w:rPr>
          <w:b/>
          <w:sz w:val="24"/>
          <w:szCs w:val="24"/>
        </w:rPr>
      </w:pPr>
    </w:p>
    <w:p w:rsidR="00752217" w:rsidRDefault="00752217" w:rsidP="00752217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</w:t>
      </w:r>
      <w:r w:rsidRPr="00197E7C">
        <w:rPr>
          <w:b/>
          <w:sz w:val="24"/>
          <w:szCs w:val="24"/>
        </w:rPr>
        <w:t xml:space="preserve"> </w:t>
      </w: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75221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44D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52217" w:rsidRPr="001728F4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Ход </w:t>
      </w:r>
      <w:r w:rsidR="00752217" w:rsidRPr="00464FF5">
        <w:rPr>
          <w:rFonts w:ascii="Times New Roman" w:hAnsi="Times New Roman" w:cs="Times New Roman"/>
          <w:b/>
          <w:bCs/>
          <w:sz w:val="28"/>
          <w:szCs w:val="28"/>
        </w:rPr>
        <w:t>работы</w:t>
      </w:r>
      <w:r w:rsidR="00752217" w:rsidRPr="00144D33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:rsidR="00752217" w:rsidRDefault="00752217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caps/>
          <w:sz w:val="28"/>
          <w:szCs w:val="28"/>
        </w:rPr>
        <w:lastRenderedPageBreak/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:rsidR="00A04776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11520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A04776" w:rsidRPr="00D65492" w:rsidRDefault="00A04776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752217" w:rsidRPr="00D96F32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  <w:lang w:val="en-AU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FFDF3E" wp14:editId="0F243AC6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9" name="Скругленн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7B813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9" o:spid="_x0000_s1026" type="#_x0000_t38" style="position:absolute;margin-left:308.55pt;margin-top:.9pt;width:3.6pt;height:5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EF6AF5" wp14:editId="2AE73F94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8" name="Скругленн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7B482" id="Скругленная соединительная линия 8" o:spid="_x0000_s1026" type="#_x0000_t38" style="position:absolute;margin-left:49.95pt;margin-top:.9pt;width:3.6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u1KJAIAAEs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" adj="-495743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7ECCF0" wp14:editId="0F88C13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5FDA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88.15pt;margin-top:25.5pt;width:193.4pt;height:1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 w:rsidR="00A0477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6862E0" wp14:editId="1BA5D856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3530D8" w:rsidRDefault="003530D8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6862E0" id="Овал 3" o:spid="_x0000_s1026" style="position:absolute;margin-left:30.9pt;margin-top:.5pt;width:57.45pt;height:54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3530D8" w:rsidRDefault="003530D8" w:rsidP="00FD649B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="00A0477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90E1E" wp14:editId="0D4F7B8E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3530D8" w:rsidRDefault="003530D8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690E1E" id="Овал 5" o:spid="_x0000_s1027" style="position:absolute;margin-left:281.9pt;margin-top:1.65pt;width:57.45pt;height:54.8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3530D8" w:rsidRDefault="003530D8" w:rsidP="00FD649B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="00D96F32">
        <w:rPr>
          <w:rFonts w:ascii="Times New Roman" w:hAnsi="Times New Roman" w:cs="Times New Roman"/>
          <w:sz w:val="28"/>
          <w:szCs w:val="28"/>
        </w:rPr>
        <w:tab/>
      </w:r>
      <w:r w:rsidR="00D96F32">
        <w:rPr>
          <w:rFonts w:ascii="Times New Roman" w:hAnsi="Times New Roman" w:cs="Times New Roman"/>
          <w:sz w:val="28"/>
          <w:szCs w:val="28"/>
        </w:rPr>
        <w:tab/>
      </w:r>
      <w:r w:rsidR="00D96F32">
        <w:rPr>
          <w:rFonts w:ascii="Times New Roman" w:hAnsi="Times New Roman" w:cs="Times New Roman"/>
          <w:sz w:val="28"/>
          <w:szCs w:val="28"/>
        </w:rPr>
        <w:tab/>
      </w:r>
      <w:r w:rsidR="00D96F32">
        <w:rPr>
          <w:rFonts w:ascii="Times New Roman" w:hAnsi="Times New Roman" w:cs="Times New Roman"/>
          <w:sz w:val="28"/>
          <w:szCs w:val="28"/>
        </w:rPr>
        <w:tab/>
      </w:r>
      <w:r w:rsidR="00D96F32">
        <w:rPr>
          <w:rFonts w:ascii="Times New Roman" w:hAnsi="Times New Roman" w:cs="Times New Roman"/>
          <w:sz w:val="28"/>
          <w:szCs w:val="28"/>
        </w:rPr>
        <w:tab/>
      </w:r>
      <w:r w:rsidR="00D96F32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>1</w:t>
      </w:r>
    </w:p>
    <w:p w:rsidR="00752217" w:rsidRPr="00D96F32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43A438" wp14:editId="66FFC392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32312" id="Прямая со стрелкой 13" o:spid="_x0000_s1026" type="#_x0000_t32" style="position:absolute;margin-left:82.35pt;margin-top:21.7pt;width:199.8pt;height:160.8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D96F32" w:rsidRPr="00D96F3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96F32" w:rsidRPr="00D96F32">
        <w:rPr>
          <w:rFonts w:ascii="Times New Roman" w:hAnsi="Times New Roman" w:cs="Times New Roman"/>
          <w:sz w:val="28"/>
          <w:szCs w:val="28"/>
        </w:rPr>
        <w:t>!</w:t>
      </w:r>
      <w:r w:rsidR="00D96F32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 xml:space="preserve">    </w:t>
      </w:r>
      <w:r w:rsidR="00D96F32" w:rsidRPr="00D96F32">
        <w:rPr>
          <w:rFonts w:ascii="Times New Roman" w:hAnsi="Times New Roman" w:cs="Times New Roman"/>
          <w:sz w:val="28"/>
          <w:szCs w:val="28"/>
        </w:rPr>
        <w:t>!</w:t>
      </w:r>
      <w:r w:rsidR="00D96F32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</w:p>
    <w:p w:rsidR="00A04776" w:rsidRPr="00D96F32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B45778A" wp14:editId="3307D9FA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3530D8" w:rsidRPr="00D96F32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45778A" id="_x0000_t202" coordsize="21600,21600" o:spt="202" path="m,l,21600r21600,l21600,xe">
                <v:stroke joinstyle="miter"/>
                <v:path gradientshapeok="t" o:connecttype="rect"/>
              </v:shapetype>
              <v:shape id="Надпись 30" o:spid="_x0000_s1028" type="#_x0000_t202" style="position:absolute;margin-left:134.55pt;margin-top:22.15pt;width:48.6pt;height:25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3530D8" w:rsidRPr="00D96F32" w:rsidRDefault="003530D8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F421493" wp14:editId="351C338E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3530D8" w:rsidRPr="00753AE5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21493" id="Надпись 32" o:spid="_x0000_s1029" type="#_x0000_t202" style="position:absolute;margin-left:304.95pt;margin-top:36.55pt;width:51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3530D8" w:rsidRPr="00753AE5" w:rsidRDefault="003530D8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649B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F2947F" wp14:editId="163791AC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9E8D8" id="Прямая со стрелкой 14" o:spid="_x0000_s1026" type="#_x0000_t32" style="position:absolute;margin-left:305.5pt;margin-top:5.35pt;width:3.6pt;height:147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FD649B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DC3C89" wp14:editId="580B57CB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B1644" id="Прямая со стрелкой 12" o:spid="_x0000_s1026" type="#_x0000_t32" style="position:absolute;margin-left:297.15pt;margin-top:6.55pt;width:3.6pt;height:145.8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QE7u6g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FD649B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33E2AF" wp14:editId="4F8C288B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5AB0A" id="Прямая со стрелкой 11" o:spid="_x0000_s1026" type="#_x0000_t32" style="position:absolute;margin-left:81.75pt;margin-top:.55pt;width:207.6pt;height:159.6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AbxrTU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D96F32" w:rsidRPr="00D96F3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96F32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          </w:t>
      </w:r>
      <w:r w:rsidR="00D96F32" w:rsidRP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 </w:t>
      </w:r>
      <w:r w:rsidR="00D96F32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A04776" w:rsidRPr="00FD649B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FD649B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3B1E45" wp14:editId="33052E49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D96F32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B1E45" id="Надпись 23" o:spid="_x0000_s1030" type="#_x0000_t202" style="position:absolute;margin-left:257.55pt;margin-top:.8pt;width:48pt;height:25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D96F32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FD649B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8CD6BAD" wp14:editId="2BA8BECA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753AE5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3530D8" w:rsidRPr="00753AE5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D6BAD" id="Надпись 31" o:spid="_x0000_s1031" type="#_x0000_t202" style="position:absolute;margin-left:101.55pt;margin-top:.65pt;width:49.2pt;height:25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q5wadm8CAADO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3530D8" w:rsidRPr="00753AE5" w:rsidRDefault="003530D8" w:rsidP="00753AE5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3530D8" w:rsidRPr="00753AE5" w:rsidRDefault="003530D8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04776" w:rsidRPr="00FD649B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FD649B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31FDCB0" wp14:editId="28624001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1FDCB0" id="Надпись 24" o:spid="_x0000_s1032" type="#_x0000_t202" style="position:absolute;margin-left:-27.35pt;margin-top:12.45pt;width:36pt;height:25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WVNcAIAAM4EAAAOAAAAZHJzL2Uyb0RvYy54bWysVM1uEzEQviPxDpbvdJM2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C3E27C6" wp14:editId="5788C6B9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39" name="Скругленн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57A23" id="Скругленная соединительная линия 39" o:spid="_x0000_s1026" type="#_x0000_t38" style="position:absolute;margin-left:46.7pt;margin-top:.65pt;width:3.6pt;height:5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zo5GKS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192BA2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53C8159" wp14:editId="6D3AFA83">
                <wp:simplePos x="0" y="0"/>
                <wp:positionH relativeFrom="column">
                  <wp:posOffset>2097405</wp:posOffset>
                </wp:positionH>
                <wp:positionV relativeFrom="paragraph">
                  <wp:posOffset>26670</wp:posOffset>
                </wp:positionV>
                <wp:extent cx="457200" cy="320040"/>
                <wp:effectExtent l="0" t="0" r="19050" b="2286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3C8159" id="Надпись 25" o:spid="_x0000_s1033" type="#_x0000_t202" style="position:absolute;margin-left:165.15pt;margin-top:2.1pt;width:36pt;height:25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CA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AA962DD" wp14:editId="1F4261B9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962DD" id="Надпись 29" o:spid="_x0000_s1034" type="#_x0000_t202" style="position:absolute;margin-left:355.95pt;margin-top:14.7pt;width:36pt;height:25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649B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BBAD7" wp14:editId="672BB2A1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10" name="Скругленн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7D563" id="Скругленная соединительная линия 10" o:spid="_x0000_s1026" type="#_x0000_t38" style="position:absolute;margin-left:306.75pt;margin-top:.7pt;width:3.6pt;height:5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="00A0477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70B33E" wp14:editId="08990275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70B33E" id="Овал 4" o:spid="_x0000_s1035" style="position:absolute;margin-left:31.15pt;margin-top:.85pt;width:57.45pt;height:5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Ch2RvmpQIAAKY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A0477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FFE711" wp14:editId="24506998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3530D8" w:rsidRDefault="003530D8" w:rsidP="00FD649B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FFE711" id="Овал 6" o:spid="_x0000_s1036" style="position:absolute;margin-left:278.9pt;margin-top:1pt;width:57.4pt;height:54.8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3530D8" w:rsidRDefault="003530D8" w:rsidP="00FD649B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A04776" w:rsidRPr="00FD649B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BEFADC8" wp14:editId="74EAA905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E2276C" id="Прямая со стрелкой 37" o:spid="_x0000_s1026" type="#_x0000_t32" style="position:absolute;margin-left:78.45pt;margin-top:25.35pt;width:69.6pt;height:51.6pt;flip:x 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="00FD649B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631D13" wp14:editId="1A5F5046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94EA31" id="Прямая со стрелкой 15" o:spid="_x0000_s1026" type="#_x0000_t32" style="position:absolute;margin-left:86.55pt;margin-top:.55pt;width:193.4pt;height:1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8Cjck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A04776" w:rsidRPr="00FD649B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DFD6859" wp14:editId="4D98C7FE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3E0F13" w:rsidRDefault="003530D8" w:rsidP="003E0F13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D6859" id="Надпись 42" o:spid="_x0000_s1037" type="#_x0000_t202" style="position:absolute;margin-left:20.95pt;margin-top:.6pt;width:42pt;height:25.2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VBNdEn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3530D8" w:rsidRPr="003E0F13" w:rsidRDefault="003530D8" w:rsidP="003E0F13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E0CA6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729C9A8" wp14:editId="5929FBAF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5E0CA6" w:rsidRDefault="003530D8" w:rsidP="00753AE5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29C9A8" id="Надпись 26" o:spid="_x0000_s1038" type="#_x0000_t202" style="position:absolute;margin-left:304.95pt;margin-top:1.75pt;width:36pt;height:25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3530D8" w:rsidRPr="005E0CA6" w:rsidRDefault="003530D8" w:rsidP="00753AE5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FD649B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4A42A9" wp14:editId="0FEC3FAA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192BA2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A42A9" id="Надпись 38" o:spid="_x0000_s1039" type="#_x0000_t202" style="position:absolute;margin-left:137.95pt;margin-top:.45pt;width:36pt;height:25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ucS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cjMGVEA47W39bf1z/Wv9Y/H748fGUwAKWV9WM431i4h/YdtWC713soY/Nt6Zr4&#10;RVsMduB9v8VYtYFJKA8OX4M3ziRMI0gHiYPsMdg6H94ralgUcu5AYUJWLC98QCFw7V3iW550XZzX&#10;WqdLHBt1qh1bChCuw7AL1bYSnap/LQ1Y9EwJnyTRhq1yfjQ6HKTgJ7ZtWJdtNk8YoKQdL9y0QdqI&#10;WIdMlEI7axPOw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JeW5xJ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192BA2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4D024E" wp14:editId="0D5E2B3A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50EFC9" id="Прямая соединительная линия 3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" strokecolor="black [3200]" strokeweight=".5pt">
                <v:stroke joinstyle="miter"/>
              </v:line>
            </w:pict>
          </mc:Fallback>
        </mc:AlternateContent>
      </w: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1F4BB1" w:rsidRDefault="001F4BB1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1F4BB1" w:rsidRDefault="001F4BB1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1F4BB1" w:rsidRDefault="001F4BB1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3E0F13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lang w:val="en-AU"/>
        </w:rPr>
      </w:pPr>
    </w:p>
    <w:p w:rsidR="00A04776" w:rsidRPr="00FD649B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752217" w:rsidRPr="00611520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11520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752217" w:rsidTr="00752217">
        <w:tc>
          <w:tcPr>
            <w:tcW w:w="1133" w:type="dxa"/>
          </w:tcPr>
          <w:p w:rsidR="00752217" w:rsidRPr="00032214" w:rsidRDefault="00752217" w:rsidP="007522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lastRenderedPageBreak/>
              <w:t>Шаг алгоритма</w:t>
            </w:r>
          </w:p>
        </w:tc>
        <w:tc>
          <w:tcPr>
            <w:tcW w:w="2268" w:type="dxa"/>
          </w:tcPr>
          <w:p w:rsidR="00752217" w:rsidRPr="00032214" w:rsidRDefault="00752217" w:rsidP="0075221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</w:rPr>
                <m:t>(t)</m:t>
              </m:r>
            </m:oMath>
          </w:p>
        </w:tc>
        <w:tc>
          <w:tcPr>
            <w:tcW w:w="2127" w:type="dxa"/>
          </w:tcPr>
          <w:p w:rsidR="00752217" w:rsidRPr="00032214" w:rsidRDefault="00752217" w:rsidP="0075221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Частный входной сигнал на переходе</w:t>
            </w:r>
            <w:r w:rsidRPr="00032214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i,j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</w:rPr>
                <m:t>(t)</m:t>
              </m:r>
            </m:oMath>
          </w:p>
        </w:tc>
        <w:tc>
          <w:tcPr>
            <w:tcW w:w="1701" w:type="dxa"/>
          </w:tcPr>
          <w:p w:rsidR="00752217" w:rsidRPr="00032214" w:rsidRDefault="00752217" w:rsidP="0075221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Событие перехода</w:t>
            </w:r>
            <w:r w:rsidRPr="00032214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j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032214" w:rsidRDefault="00752217" w:rsidP="00752217">
            <w:pPr>
              <w:rPr>
                <w:rFonts w:ascii="Times New Roman" w:hAnsi="Times New Roman" w:cs="Times New Roman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Выходной сигнал</w:t>
            </w:r>
            <w:r w:rsidRPr="00032214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</m:t>
                  </m:r>
                </m:sub>
              </m:sSub>
              <m:r>
                <w:rPr>
                  <w:rFonts w:ascii="Cambria Math" w:hAnsi="Times New Roman" w:cs="Times New Roman"/>
                </w:rPr>
                <m:t>(t+1)</m:t>
              </m:r>
            </m:oMath>
          </w:p>
        </w:tc>
      </w:tr>
      <w:tr w:rsidR="00752217" w:rsidRPr="001728F4" w:rsidTr="00752217">
        <w:tc>
          <w:tcPr>
            <w:tcW w:w="1133" w:type="dxa"/>
          </w:tcPr>
          <w:p w:rsidR="00752217" w:rsidRPr="00032214" w:rsidRDefault="00752217" w:rsidP="00752217">
            <w:pPr>
              <w:spacing w:after="0"/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2268" w:type="dxa"/>
          </w:tcPr>
          <w:p w:rsidR="00752217" w:rsidRPr="001728F4" w:rsidRDefault="00752217" w:rsidP="00752217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2127" w:type="dxa"/>
          </w:tcPr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D554DA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D554DA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Default="00752217" w:rsidP="00752217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D554DA" w:rsidRDefault="00752217" w:rsidP="0075221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752217" w:rsidRPr="001F4BB1" w:rsidTr="00752217">
        <w:tc>
          <w:tcPr>
            <w:tcW w:w="1133" w:type="dxa"/>
          </w:tcPr>
          <w:p w:rsidR="00752217" w:rsidRPr="001728F4" w:rsidRDefault="00752217" w:rsidP="00752217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1728F4"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752217" w:rsidRPr="001728F4" w:rsidRDefault="00752217" w:rsidP="00752217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2127" w:type="dxa"/>
          </w:tcPr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Default="00097CE2" w:rsidP="00097CE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1F4BB1" w:rsidRDefault="001F4BB1" w:rsidP="00097CE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1F4BB1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1F4BB1">
              <w:rPr>
                <w:rFonts w:ascii="Times New Roman" w:hAnsi="Times New Roman" w:cs="Times New Roman"/>
                <w:sz w:val="28"/>
                <w:lang w:val="en-AU"/>
              </w:rPr>
              <w:t>!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x1x3|!x2)=</w:t>
            </w:r>
          </w:p>
          <w:p w:rsidR="001F4BB1" w:rsidRPr="00097CE2" w:rsidRDefault="001F4BB1" w:rsidP="00097CE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AU"/>
              </w:rPr>
              <w:t>(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1</w:t>
            </w:r>
            <w:r w:rsidRPr="005A1229">
              <w:rPr>
                <w:rFonts w:ascii="Times New Roman" w:hAnsi="Times New Roman" w:cs="Times New Roman"/>
                <w:sz w:val="28"/>
                <w:lang w:val="en-US"/>
              </w:rPr>
              <w:t>+!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)*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A1229">
              <w:rPr>
                <w:rFonts w:ascii="Times New Roman" w:hAnsi="Times New Roman" w:cs="Times New Roman"/>
                <w:sz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701" w:type="dxa"/>
          </w:tcPr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284119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881F30" w:rsidRDefault="001F4BB1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734AD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Default="00752217" w:rsidP="0075221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Default="00752217" w:rsidP="0075221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284119" w:rsidRPr="00284119" w:rsidRDefault="00284119" w:rsidP="0075221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752217" w:rsidRPr="001F4BB1" w:rsidTr="00752217">
        <w:tc>
          <w:tcPr>
            <w:tcW w:w="1133" w:type="dxa"/>
          </w:tcPr>
          <w:p w:rsidR="00752217" w:rsidRPr="001728F4" w:rsidRDefault="00752217" w:rsidP="00752217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1728F4"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268" w:type="dxa"/>
          </w:tcPr>
          <w:p w:rsidR="00752217" w:rsidRPr="001728F4" w:rsidRDefault="00752217" w:rsidP="00752217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2127" w:type="dxa"/>
          </w:tcPr>
          <w:p w:rsidR="00752217" w:rsidRPr="00C40FC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1F4BB1" w:rsidRDefault="001F4BB1" w:rsidP="001F4BB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r w:rsidRPr="001F4BB1">
              <w:rPr>
                <w:rFonts w:ascii="Times New Roman" w:hAnsi="Times New Roman" w:cs="Times New Roman"/>
                <w:sz w:val="28"/>
                <w:lang w:val="en-AU"/>
              </w:rPr>
              <w:t>!(!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|!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)= 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*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701" w:type="dxa"/>
          </w:tcPr>
          <w:p w:rsidR="00752217" w:rsidRPr="00764696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Default="00752217" w:rsidP="0075221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734ADB" w:rsidRDefault="00752217" w:rsidP="00752217">
            <w:pPr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734AD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Default="00752217" w:rsidP="00752217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Default="00752217" w:rsidP="0075221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Default="00752217" w:rsidP="0075221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Default="00752217" w:rsidP="0075221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52217" w:rsidRPr="007143A4" w:rsidRDefault="00752217" w:rsidP="0075221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52217" w:rsidRPr="001F4BB1" w:rsidTr="00752217">
        <w:tc>
          <w:tcPr>
            <w:tcW w:w="1133" w:type="dxa"/>
          </w:tcPr>
          <w:p w:rsidR="00752217" w:rsidRPr="001728F4" w:rsidRDefault="00752217" w:rsidP="00752217">
            <w:pPr>
              <w:spacing w:before="240"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1728F4"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268" w:type="dxa"/>
          </w:tcPr>
          <w:p w:rsidR="00752217" w:rsidRPr="001728F4" w:rsidRDefault="00752217" w:rsidP="00752217">
            <w:pPr>
              <w:spacing w:before="240"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2127" w:type="dxa"/>
          </w:tcPr>
          <w:p w:rsidR="00752217" w:rsidRPr="001F4BB1" w:rsidRDefault="00F47663" w:rsidP="00752217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="0075221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1F4BB1" w:rsidRPr="001F4BB1" w:rsidRDefault="00752217" w:rsidP="001F4BB1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D2307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1F4BB1" w:rsidRDefault="001F4BB1" w:rsidP="00752217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r>
              <w:rPr>
                <w:rFonts w:ascii="Times New Roman" w:hAnsi="Times New Roman" w:cs="Times New Roman"/>
                <w:sz w:val="28"/>
                <w:lang w:val="en-AU"/>
              </w:rPr>
              <w:t>!(!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0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) = 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AU"/>
              </w:rPr>
              <w:t>|x=0</w:t>
            </w:r>
          </w:p>
        </w:tc>
        <w:tc>
          <w:tcPr>
            <w:tcW w:w="1701" w:type="dxa"/>
          </w:tcPr>
          <w:p w:rsidR="00752217" w:rsidRPr="00764696" w:rsidRDefault="00752217" w:rsidP="00752217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F47663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1F4BB1" w:rsidRDefault="00752217" w:rsidP="00752217">
            <w:pPr>
              <w:spacing w:before="240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1F4BB1" w:rsidRDefault="00752217" w:rsidP="00752217">
            <w:pPr>
              <w:spacing w:before="240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734AD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Default="00752217" w:rsidP="00752217">
            <w:pPr>
              <w:spacing w:before="240" w:after="0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F476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EA3213" w:rsidRDefault="00752217" w:rsidP="00752217">
            <w:pPr>
              <w:spacing w:before="240"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F4766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</w:tbl>
    <w:p w:rsidR="00752217" w:rsidRPr="001728F4" w:rsidRDefault="00752217" w:rsidP="00752217">
      <w:pPr>
        <w:spacing w:before="240" w:after="0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</w:p>
    <w:p w:rsidR="00752217" w:rsidRPr="001728F4" w:rsidRDefault="00752217" w:rsidP="00752217">
      <w:pPr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1728F4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1728F4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</w:p>
    <w:p w:rsidR="00752217" w:rsidRPr="001728F4" w:rsidRDefault="003530D8" w:rsidP="00752217">
      <w:pPr>
        <w:rPr>
          <w:sz w:val="28"/>
          <w:lang w:val="en-US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lang w:val="en-US"/>
                  </w:rPr>
                  <m:t>0</m:t>
                </m:r>
              </m:sub>
            </m:sSub>
          </m:sup>
        </m:sSubSup>
        <m:r>
          <w:rPr>
            <w:rFonts w:ascii="Cambria Math"/>
            <w:sz w:val="28"/>
            <w:lang w:val="en-US"/>
          </w:rPr>
          <m:t>(</m:t>
        </m:r>
        <m:r>
          <w:rPr>
            <w:rFonts w:ascii="Cambria Math"/>
            <w:sz w:val="28"/>
          </w:rPr>
          <m:t>t</m:t>
        </m:r>
        <m:r>
          <w:rPr>
            <w:rFonts w:ascii="Cambria Math"/>
            <w:sz w:val="28"/>
            <w:lang w:val="en-US"/>
          </w:rPr>
          <m:t>+1)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w:rPr>
            <w:rFonts w:ascii="Cambria Math"/>
            <w:sz w:val="28"/>
            <w:lang w:val="en-US"/>
          </w:rPr>
          <m:t xml:space="preserve"> 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r>
          <w:rPr>
            <w:rFonts w:ascii="Cambria Math"/>
            <w:sz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3</m:t>
            </m:r>
          </m:sub>
        </m:sSub>
      </m:oMath>
      <w:r w:rsidR="00752217" w:rsidRPr="001728F4">
        <w:rPr>
          <w:sz w:val="28"/>
          <w:lang w:val="en-US"/>
        </w:rPr>
        <w:t>;</w:t>
      </w:r>
    </w:p>
    <w:p w:rsidR="00752217" w:rsidRPr="00DC0031" w:rsidRDefault="003530D8" w:rsidP="00752217">
      <w:pPr>
        <w:rPr>
          <w:sz w:val="28"/>
          <w:lang w:val="en-US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</m:t>
            </m:r>
            <m:r>
              <w:rPr>
                <w:rFonts w:ascii="Cambria Math"/>
                <w:sz w:val="28"/>
                <w:lang w:val="en-US"/>
              </w:rPr>
              <m:t>+1</m:t>
            </m:r>
          </m:e>
        </m:d>
        <m:r>
          <w:rPr>
            <w:rFonts w:ascii="Cambria Math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/>
            <w:sz w:val="28"/>
            <w:lang w:val="en-US"/>
          </w:rPr>
          <m:t xml:space="preserve"> 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r>
          <w:rPr>
            <w:rFonts w:ascii="Cambria Math"/>
            <w:sz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Cambria Math"/>
            <w:sz w:val="28"/>
            <w:lang w:val="en-US"/>
          </w:rPr>
          <m:t>∨</m:t>
        </m:r>
        <m:r>
          <w:rPr>
            <w:rFonts w:ascii="Cambria Math"/>
            <w:sz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3</m:t>
            </m:r>
          </m:sub>
        </m:sSub>
      </m:oMath>
      <w:r w:rsidR="00752217" w:rsidRPr="00DC0031">
        <w:rPr>
          <w:sz w:val="28"/>
          <w:lang w:val="en-US"/>
        </w:rPr>
        <w:t>;</w:t>
      </w:r>
    </w:p>
    <w:p w:rsidR="00752217" w:rsidRPr="002F35BA" w:rsidRDefault="003530D8" w:rsidP="00752217">
      <w:pPr>
        <w:rPr>
          <w:sz w:val="28"/>
          <w:lang w:val="en-US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  <w:lang w:val="en-US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</m:t>
            </m:r>
            <m:r>
              <w:rPr>
                <w:rFonts w:ascii="Cambria Math"/>
                <w:sz w:val="28"/>
                <w:lang w:val="en-US"/>
              </w:rPr>
              <m:t>+1</m:t>
            </m:r>
          </m:e>
        </m:d>
        <m:r>
          <w:rPr>
            <w:rFonts w:ascii="Cambria Math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3</m:t>
            </m:r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 xml:space="preserve"> </m:t>
            </m:r>
          </m:sub>
        </m:sSub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!</m:t>
            </m:r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Cambria Math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  <w:lang w:val="en-US"/>
              </w:rPr>
              <m:t>!</m:t>
            </m:r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lang w:val="en-US"/>
          </w:rPr>
          <m:t xml:space="preserve"> </m:t>
        </m:r>
      </m:oMath>
      <w:r w:rsidR="00752217" w:rsidRPr="002F35BA">
        <w:rPr>
          <w:sz w:val="28"/>
          <w:lang w:val="en-US"/>
        </w:rPr>
        <w:t>;</w:t>
      </w:r>
    </w:p>
    <w:p w:rsidR="00752217" w:rsidRPr="002F35BA" w:rsidRDefault="003530D8" w:rsidP="00752217">
      <w:pPr>
        <w:jc w:val="both"/>
        <w:rPr>
          <w:rFonts w:eastAsiaTheme="minorEastAsia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</w:rPr>
              </m:ctrlPr>
            </m:sSubSup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/>
                  <w:sz w:val="28"/>
                </w:rPr>
                <m:t>t+1</m:t>
              </m:r>
            </m:e>
          </m:d>
          <m:r>
            <w:rPr>
              <w:rFonts w:asci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!x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  <w:lang w:val="en-US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!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/>
              <w:sz w:val="28"/>
            </w:rPr>
            <m:t>;</m:t>
          </m:r>
        </m:oMath>
      </m:oMathPara>
    </w:p>
    <w:p w:rsidR="00752217" w:rsidRPr="002F35BA" w:rsidRDefault="00752217" w:rsidP="00752217">
      <w:pPr>
        <w:jc w:val="both"/>
        <w:rPr>
          <w:rFonts w:eastAsiaTheme="minorEastAsia"/>
          <w:i/>
          <w:sz w:val="28"/>
          <w:lang w:val="en-US"/>
        </w:rPr>
      </w:pPr>
    </w:p>
    <w:p w:rsidR="00752217" w:rsidRPr="002B28D2" w:rsidRDefault="00752217" w:rsidP="00752217">
      <w:pPr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0D3B0F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0D3B0F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p w:rsidR="00752217" w:rsidRPr="002B28D2" w:rsidRDefault="00752217" w:rsidP="0075221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B28D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2F35BA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2B28D2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</w:t>
      </w:r>
      <w:r w:rsidRPr="002B28D2">
        <w:rPr>
          <w:rFonts w:ascii="Times New Roman" w:hAnsi="Times New Roman" w:cs="Times New Roman"/>
          <w:sz w:val="28"/>
          <w:vertAlign w:val="subscript"/>
          <w:lang w:val="en-US"/>
        </w:rPr>
        <w:t>0</w:t>
      </w:r>
    </w:p>
    <w:p w:rsidR="00752217" w:rsidRPr="002F35BA" w:rsidRDefault="00752217" w:rsidP="0075221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y</w:t>
      </w:r>
      <w:r w:rsidRPr="002F35B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F35BA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2F35BA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</w:t>
      </w:r>
      <w:r w:rsidRPr="00F238C4"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 w:rsidRPr="002F35BA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</w:p>
    <w:p w:rsidR="00752217" w:rsidRPr="00DF2A0E" w:rsidRDefault="00752217" w:rsidP="00752217">
      <w:pPr>
        <w:spacing w:after="0"/>
        <w:rPr>
          <w:rFonts w:ascii="Times New Roman" w:hAnsi="Times New Roman" w:cs="Times New Roman"/>
          <w:sz w:val="28"/>
          <w:szCs w:val="28"/>
          <w:lang w:val="en-A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F4BB1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2 </w:t>
      </w:r>
      <w:r w:rsidRPr="001F4BB1">
        <w:rPr>
          <w:rFonts w:ascii="Times New Roman" w:hAnsi="Times New Roman" w:cs="Times New Roman"/>
          <w:sz w:val="28"/>
          <w:szCs w:val="28"/>
          <w:lang w:val="en-AU"/>
        </w:rPr>
        <w:t>=</w:t>
      </w:r>
      <w:r w:rsidRPr="001F4BB1">
        <w:rPr>
          <w:rFonts w:ascii="Times New Roman" w:hAnsi="Times New Roman" w:cs="Times New Roman"/>
          <w:sz w:val="28"/>
          <w:lang w:val="en-AU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</w:t>
      </w:r>
      <w:r w:rsidR="00DF2A0E" w:rsidRPr="001F4BB1">
        <w:rPr>
          <w:rFonts w:ascii="Times New Roman" w:hAnsi="Times New Roman" w:cs="Times New Roman"/>
          <w:sz w:val="28"/>
          <w:vertAlign w:val="subscript"/>
          <w:lang w:val="en-AU"/>
        </w:rPr>
        <w:t>1</w:t>
      </w:r>
      <w:r w:rsidR="00DF2A0E">
        <w:rPr>
          <w:rFonts w:ascii="Times New Roman" w:hAnsi="Times New Roman" w:cs="Times New Roman"/>
          <w:sz w:val="28"/>
          <w:vertAlign w:val="subscript"/>
          <w:lang w:val="en-AU"/>
        </w:rPr>
        <w:t xml:space="preserve"> V</w:t>
      </w:r>
      <w:r w:rsidR="00DF2A0E" w:rsidRPr="00DF2A0E">
        <w:rPr>
          <w:rFonts w:ascii="Times New Roman" w:hAnsi="Times New Roman" w:cs="Times New Roman"/>
          <w:sz w:val="28"/>
          <w:lang w:val="en-US"/>
        </w:rPr>
        <w:t xml:space="preserve"> </w:t>
      </w:r>
      <w:r w:rsidR="00DF2A0E">
        <w:rPr>
          <w:rFonts w:ascii="Times New Roman" w:hAnsi="Times New Roman" w:cs="Times New Roman"/>
          <w:sz w:val="28"/>
          <w:lang w:val="en-US"/>
        </w:rPr>
        <w:t>S</w:t>
      </w:r>
      <w:r w:rsidR="00DF2A0E" w:rsidRPr="001F4BB1">
        <w:rPr>
          <w:rFonts w:ascii="Times New Roman" w:hAnsi="Times New Roman" w:cs="Times New Roman"/>
          <w:sz w:val="28"/>
          <w:vertAlign w:val="subscript"/>
          <w:lang w:val="en-AU"/>
        </w:rPr>
        <w:t>3</w:t>
      </w:r>
    </w:p>
    <w:p w:rsidR="00752217" w:rsidRDefault="00752217" w:rsidP="00752217">
      <w:pPr>
        <w:spacing w:after="0"/>
        <w:rPr>
          <w:rFonts w:ascii="Times New Roman" w:hAnsi="Times New Roman" w:cs="Times New Roman"/>
          <w:sz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72AB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72ABE">
        <w:rPr>
          <w:rFonts w:ascii="Times New Roman" w:hAnsi="Times New Roman" w:cs="Times New Roman"/>
          <w:sz w:val="28"/>
          <w:szCs w:val="28"/>
        </w:rPr>
        <w:t xml:space="preserve"> =</w:t>
      </w:r>
      <w:r w:rsidRPr="00072AB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</w:t>
      </w:r>
      <w:r w:rsidRPr="00072ABE">
        <w:rPr>
          <w:rFonts w:ascii="Times New Roman" w:hAnsi="Times New Roman" w:cs="Times New Roman"/>
          <w:sz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072AB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</w:t>
      </w:r>
      <w:r w:rsidRPr="00072ABE">
        <w:rPr>
          <w:rFonts w:ascii="Times New Roman" w:hAnsi="Times New Roman" w:cs="Times New Roman"/>
          <w:sz w:val="28"/>
          <w:vertAlign w:val="subscript"/>
        </w:rPr>
        <w:t>3</w:t>
      </w:r>
    </w:p>
    <w:p w:rsidR="00752217" w:rsidRPr="00072ABE" w:rsidRDefault="00752217" w:rsidP="00752217">
      <w:pPr>
        <w:spacing w:after="0"/>
        <w:rPr>
          <w:rFonts w:ascii="Times New Roman" w:eastAsiaTheme="minorEastAsia" w:hAnsi="Times New Roman" w:cs="Times New Roman"/>
          <w:b/>
          <w:bCs/>
          <w:sz w:val="28"/>
        </w:rPr>
      </w:pPr>
    </w:p>
    <w:p w:rsidR="00752217" w:rsidRDefault="00752217" w:rsidP="00752217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.</w:t>
      </w:r>
    </w:p>
    <w:p w:rsidR="00752217" w:rsidRDefault="00752217" w:rsidP="00752217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:</w:t>
      </w:r>
    </w:p>
    <w:p w:rsidR="00752217" w:rsidRDefault="00752217" w:rsidP="00752217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</m:oMath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:rsidR="00752217" w:rsidRPr="00707657" w:rsidRDefault="00752217" w:rsidP="00752217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</m:oMath>
    </w:p>
    <w:p w:rsidR="00752217" w:rsidRDefault="00752217" w:rsidP="00752217">
      <w:pPr>
        <w:rPr>
          <w:rFonts w:ascii="Times New Roman" w:eastAsiaTheme="minorEastAsia" w:hAnsi="Times New Roman" w:cs="Times New Roman"/>
          <w:bCs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 xml:space="preserve">R2= 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</m:sub>
          </m:sSub>
        </m:oMath>
      </m:oMathPara>
    </w:p>
    <w:p w:rsidR="00752217" w:rsidRPr="00707657" w:rsidRDefault="00752217" w:rsidP="00752217">
      <w:pPr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0</m:t>
              </m:r>
            </m:sub>
          </m:sSub>
        </m:oMath>
      </m:oMathPara>
    </w:p>
    <w:p w:rsidR="00752217" w:rsidRPr="00FD382A" w:rsidRDefault="00752217" w:rsidP="00FD382A">
      <w:pPr>
        <w:spacing w:after="0"/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Функциональная схема:</w:t>
      </w:r>
    </w:p>
    <w:p w:rsidR="00752217" w:rsidRDefault="00752217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:rsidR="00752217" w:rsidRPr="00AE753A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11520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FD382A" w:rsidRPr="00D65492" w:rsidRDefault="00FD382A" w:rsidP="00FD382A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FD382A" w:rsidRPr="001F4BB1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9E71A44" wp14:editId="31E79B6A">
                <wp:simplePos x="0" y="0"/>
                <wp:positionH relativeFrom="column">
                  <wp:posOffset>3133725</wp:posOffset>
                </wp:positionH>
                <wp:positionV relativeFrom="paragraph">
                  <wp:posOffset>36195</wp:posOffset>
                </wp:positionV>
                <wp:extent cx="601980" cy="320040"/>
                <wp:effectExtent l="0" t="0" r="26670" b="2286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FD382A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3530D8" w:rsidRPr="00FD382A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71A44" id="Надпись 71" o:spid="_x0000_s1040" type="#_x0000_t202" style="position:absolute;margin-left:246.75pt;margin-top:2.85pt;width:47.4pt;height:25.2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3530D8" w:rsidRPr="00FD382A" w:rsidRDefault="003530D8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3530D8" w:rsidRPr="00FD382A" w:rsidRDefault="003530D8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D17499" wp14:editId="7A72EC3E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43" name="Скругленн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601FA" id="Скругленная соединительная линия 43" o:spid="_x0000_s1026" type="#_x0000_t38" style="position:absolute;margin-left:308.55pt;margin-top:.9pt;width:3.6pt;height:5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5DDFE7C" wp14:editId="5078AD8B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44" name="Скругленная соединительная линия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7B553" id="Скругленная соединительная линия 44" o:spid="_x0000_s1026" type="#_x0000_t38" style="position:absolute;margin-left:49.95pt;margin-top:.9pt;width:3.6pt;height:5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" adj="-495743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A686D0" wp14:editId="4F8EA0D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98DBF4" id="Прямая со стрелкой 45" o:spid="_x0000_s1026" type="#_x0000_t32" style="position:absolute;margin-left:88.15pt;margin-top:25.5pt;width:193.4pt;height:1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BC682A" wp14:editId="2FF4DEDD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46" name="Овал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3530D8" w:rsidRDefault="003530D8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BC682A" id="Овал 46" o:spid="_x0000_s1041" style="position:absolute;margin-left:30.9pt;margin-top:.5pt;width:57.45pt;height:54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3530D8" w:rsidRDefault="003530D8" w:rsidP="00FD382A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0168253" wp14:editId="5A929347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47" name="Овал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3530D8" w:rsidRDefault="003530D8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0168253" id="Овал 47" o:spid="_x0000_s1042" style="position:absolute;margin-left:281.9pt;margin-top:1.65pt;width:57.45pt;height:54.85pt;z-index:251723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3530D8" w:rsidRDefault="003530D8" w:rsidP="00FD382A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AU"/>
        </w:rPr>
        <w:t>x</w:t>
      </w:r>
      <w:r w:rsidRPr="001F4BB1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FD382A" w:rsidRPr="00D96F32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428DE90" wp14:editId="6EEF16FF">
                <wp:simplePos x="0" y="0"/>
                <wp:positionH relativeFrom="column">
                  <wp:posOffset>1038225</wp:posOffset>
                </wp:positionH>
                <wp:positionV relativeFrom="paragraph">
                  <wp:posOffset>11430</wp:posOffset>
                </wp:positionV>
                <wp:extent cx="457200" cy="320040"/>
                <wp:effectExtent l="0" t="0" r="19050" b="2286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8DE90" id="Надпись 69" o:spid="_x0000_s1043" type="#_x0000_t202" style="position:absolute;margin-left:81.75pt;margin-top:.9pt;width:36pt;height:25.2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55228EC" wp14:editId="1BF8E258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509CF" id="Прямая со стрелкой 48" o:spid="_x0000_s1026" type="#_x0000_t32" style="position:absolute;margin-left:82.35pt;margin-top:21.7pt;width:199.8pt;height:160.8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D96F3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96F32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 xml:space="preserve">    </w:t>
      </w:r>
      <w:r w:rsidRPr="00D96F32">
        <w:rPr>
          <w:rFonts w:ascii="Times New Roman" w:hAnsi="Times New Roman" w:cs="Times New Roman"/>
          <w:sz w:val="28"/>
          <w:szCs w:val="28"/>
        </w:rPr>
        <w:t>!</w:t>
      </w:r>
      <w:r>
        <w:rPr>
          <w:rFonts w:ascii="Times New Roman" w:hAnsi="Times New Roman" w:cs="Times New Roman"/>
          <w:sz w:val="28"/>
          <w:szCs w:val="28"/>
          <w:lang w:val="en-AU"/>
        </w:rPr>
        <w:t>x</w:t>
      </w:r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</w:p>
    <w:p w:rsidR="00FD382A" w:rsidRPr="00D96F32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2485650" wp14:editId="7C23FC3F">
                <wp:simplePos x="0" y="0"/>
                <wp:positionH relativeFrom="column">
                  <wp:posOffset>3895725</wp:posOffset>
                </wp:positionH>
                <wp:positionV relativeFrom="paragraph">
                  <wp:posOffset>54610</wp:posOffset>
                </wp:positionV>
                <wp:extent cx="601980" cy="320040"/>
                <wp:effectExtent l="0" t="0" r="26670" b="2286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FD382A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3530D8" w:rsidRPr="00FD382A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5650" id="Надпись 70" o:spid="_x0000_s1044" type="#_x0000_t202" style="position:absolute;margin-left:306.75pt;margin-top:4.3pt;width:47.4pt;height:25.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3530D8" w:rsidRPr="00FD382A" w:rsidRDefault="003530D8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3530D8" w:rsidRPr="00FD382A" w:rsidRDefault="003530D8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319CE" wp14:editId="73F1E234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319CE" id="Надпись 49" o:spid="_x0000_s1045" type="#_x0000_t202" style="position:absolute;margin-left:134.55pt;margin-top:22.15pt;width:48.6pt;height:25.2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17FD416" wp14:editId="3FF818BF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3530D8" w:rsidRPr="00753AE5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FD416" id="Надпись 50" o:spid="_x0000_s1046" type="#_x0000_t202" style="position:absolute;margin-left:304.95pt;margin-top:36.55pt;width:51pt;height:25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3530D8" w:rsidRPr="00753AE5" w:rsidRDefault="003530D8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BDA3F8A" wp14:editId="6EC4570A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DD0F8" id="Прямая со стрелкой 51" o:spid="_x0000_s1026" type="#_x0000_t32" style="position:absolute;margin-left:305.5pt;margin-top:5.35pt;width:3.6pt;height:14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D4C0687" wp14:editId="68A35876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197FF8" id="Прямая со стрелкой 52" o:spid="_x0000_s1026" type="#_x0000_t32" style="position:absolute;margin-left:297.15pt;margin-top:6.55pt;width:3.6pt;height:145.8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fbm3lQ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D85849A" wp14:editId="663CEAB3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0E354" id="Прямая со стрелкой 53" o:spid="_x0000_s1026" type="#_x0000_t32" style="position:absolute;margin-left:81.75pt;margin-top:.55pt;width:207.6pt;height:159.6pt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CwHI6x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D96F32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          </w:t>
      </w:r>
      <w:r w:rsidRPr="00D96F32"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1F4BB1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en-AU"/>
        </w:rPr>
        <w:t>y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AU"/>
        </w:rPr>
        <w:t>y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FD382A" w:rsidRPr="00FD649B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FD382A" w:rsidRPr="00FD649B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CACE901" wp14:editId="5073AA86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CE901" id="Надпись 54" o:spid="_x0000_s1047" type="#_x0000_t202" style="position:absolute;margin-left:257.55pt;margin-top:.8pt;width:48pt;height:25.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FD649B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061A462" wp14:editId="3CEC04F1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753AE5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3530D8" w:rsidRPr="00753AE5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1A462" id="Надпись 55" o:spid="_x0000_s1048" type="#_x0000_t202" style="position:absolute;margin-left:101.55pt;margin-top:.65pt;width:49.2pt;height:25.2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thEN3m8CAADP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3530D8" w:rsidRPr="00753AE5" w:rsidRDefault="003530D8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3530D8" w:rsidRPr="00753AE5" w:rsidRDefault="003530D8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82A" w:rsidRPr="00FD649B" w:rsidRDefault="005A1229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703D033" wp14:editId="4857103D">
                <wp:simplePos x="0" y="0"/>
                <wp:positionH relativeFrom="column">
                  <wp:posOffset>2044065</wp:posOffset>
                </wp:positionH>
                <wp:positionV relativeFrom="paragraph">
                  <wp:posOffset>226786</wp:posOffset>
                </wp:positionV>
                <wp:extent cx="457200" cy="380637"/>
                <wp:effectExtent l="0" t="0" r="19050" b="19685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80637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3D033" id="Надпись 58" o:spid="_x0000_s1049" type="#_x0000_t202" style="position:absolute;margin-left:160.95pt;margin-top:17.85pt;width:36pt;height:29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C4F84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417FE2B" wp14:editId="677E9E58">
                <wp:simplePos x="0" y="0"/>
                <wp:positionH relativeFrom="column">
                  <wp:posOffset>809625</wp:posOffset>
                </wp:positionH>
                <wp:positionV relativeFrom="paragraph">
                  <wp:posOffset>84455</wp:posOffset>
                </wp:positionV>
                <wp:extent cx="533400" cy="320040"/>
                <wp:effectExtent l="0" t="0" r="19050" b="2286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3E0F13" w:rsidRDefault="003530D8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7FE2B" id="Надпись 75" o:spid="_x0000_s1050" type="#_x0000_t202" style="position:absolute;margin-left:63.75pt;margin-top:6.65pt;width:42pt;height:25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3530D8" w:rsidRPr="003E0F13" w:rsidRDefault="003530D8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F8D974B" wp14:editId="75F205B7">
                <wp:simplePos x="0" y="0"/>
                <wp:positionH relativeFrom="column">
                  <wp:posOffset>3453765</wp:posOffset>
                </wp:positionH>
                <wp:positionV relativeFrom="paragraph">
                  <wp:posOffset>53975</wp:posOffset>
                </wp:positionV>
                <wp:extent cx="457200" cy="320040"/>
                <wp:effectExtent l="0" t="0" r="19050" b="2286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5E0CA6" w:rsidRDefault="003530D8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D974B" id="Надпись 73" o:spid="_x0000_s1051" type="#_x0000_t202" style="position:absolute;margin-left:271.95pt;margin-top:4.25pt;width:36pt;height:25.2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luO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/a48yIBhytHlbfVz9Wv1Y/H78+fmMwAKWl9SM431i4h/Y9tWC713soY/Nt6Zr4&#10;RVsMduB9v8FYtYFJKPcPjsAbZxKmPUj7iYPsKdg6Hz4oalgUcu5AYUJWLC58QCFw7V3iW550XZzX&#10;WqdLHBt1qh1bCBCuw7AL1bYSnap/LQ1Y9EwJnyXRhi1zfrh3MEjBz2ybsC7bdJYwQElbXrhpg7QR&#10;sQ6ZKIV22iacdw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3530D8" w:rsidRPr="005E0CA6" w:rsidRDefault="003530D8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FD649B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69726FB" wp14:editId="7FBF4C10">
                <wp:simplePos x="0" y="0"/>
                <wp:positionH relativeFrom="column">
                  <wp:posOffset>3202305</wp:posOffset>
                </wp:positionH>
                <wp:positionV relativeFrom="paragraph">
                  <wp:posOffset>52070</wp:posOffset>
                </wp:positionV>
                <wp:extent cx="457200" cy="320040"/>
                <wp:effectExtent l="0" t="0" r="19050" b="2286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5E0CA6" w:rsidRDefault="003530D8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726FB" id="Надпись 72" o:spid="_x0000_s1052" type="#_x0000_t202" style="position:absolute;margin-left:252.15pt;margin-top:4.1pt;width:36pt;height:25.2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3530D8" w:rsidRPr="005E0CA6" w:rsidRDefault="003530D8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8D5FCB1" wp14:editId="744C0E4E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5FCB1" id="Надпись 56" o:spid="_x0000_s1053" type="#_x0000_t202" style="position:absolute;margin-left:-27.35pt;margin-top:12.45pt;width:36pt;height:25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GmX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845MyIBhytHlbfVz9Wv1Y/H78+fmMwAKWl9SM431i4h/Y9tWC713soY/Nt6Zr4&#10;RVsMduB9v8FYtYFJKPcPjsAbZxKmPUj7iYPsKdg6Hz4oalgUcu5AYUJWLC58QCFw7V3iW550XZzX&#10;WqdLHBt1qh1bCBCuw7AL1bYSnap/LQ1Y9EwJnyXRhi1zfrh3MEjBz2ybsC7bdJYwQElbXrhpg7QR&#10;sQ6ZKIV22iacd4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D382A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4CDB7C8" wp14:editId="03102770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57" name="Скругленная соединительная линия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369FE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57" o:spid="_x0000_s1026" type="#_x0000_t38" style="position:absolute;margin-left:46.7pt;margin-top:.65pt;width:3.6pt;height:5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LG8JgIAAE0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VRyxvC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674D789" wp14:editId="6B7D60A8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4D789" id="Надпись 59" o:spid="_x0000_s1054" type="#_x0000_t202" style="position:absolute;margin-left:355.95pt;margin-top:14.7pt;width:36pt;height:25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3F20E95" wp14:editId="38264637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60" name="Скругленн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FEEF8" id="Скругленная соединительная линия 60" o:spid="_x0000_s1026" type="#_x0000_t38" style="position:absolute;margin-left:306.75pt;margin-top:.7pt;width:3.6pt;height:5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F608EE3" wp14:editId="26566B50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61" name="Овал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608EE3" id="Овал 61" o:spid="_x0000_s1055" style="position:absolute;margin-left:31.15pt;margin-top:.85pt;width:57.45pt;height:54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BrzmRbpQIAAKk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5FB587" wp14:editId="5EC3D13C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2" name="Овал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530D8" w:rsidRPr="00FD649B" w:rsidRDefault="003530D8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3530D8" w:rsidRDefault="003530D8" w:rsidP="00FD382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FB587" id="Овал 62" o:spid="_x0000_s1056" style="position:absolute;margin-left:278.9pt;margin-top:1pt;width:57.4pt;height:54.85pt;z-index:2517248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3530D8" w:rsidRPr="00FD649B" w:rsidRDefault="003530D8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3530D8" w:rsidRDefault="003530D8" w:rsidP="00FD382A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FD382A" w:rsidRPr="00FD649B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513FB92" wp14:editId="7AA6E2E8">
                <wp:simplePos x="0" y="0"/>
                <wp:positionH relativeFrom="column">
                  <wp:posOffset>1022985</wp:posOffset>
                </wp:positionH>
                <wp:positionV relativeFrom="paragraph">
                  <wp:posOffset>102870</wp:posOffset>
                </wp:positionV>
                <wp:extent cx="533400" cy="320040"/>
                <wp:effectExtent l="0" t="0" r="19050" b="2286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3E0F13" w:rsidRDefault="003530D8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3FB92" id="Надпись 74" o:spid="_x0000_s1057" type="#_x0000_t202" style="position:absolute;margin-left:80.55pt;margin-top:8.1pt;width:42pt;height:25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" fillcolor="white [3201]" strokecolor="white [3212]" strokeweight=".5pt">
                <v:fill opacity="0"/>
                <v:textbox>
                  <w:txbxContent>
                    <w:p w:rsidR="003530D8" w:rsidRPr="003E0F13" w:rsidRDefault="003530D8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64DD5AF" wp14:editId="130B4F7A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63" name="Прямая со стрелкой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DBCEF" id="Прямая со стрелкой 63" o:spid="_x0000_s1026" type="#_x0000_t32" style="position:absolute;margin-left:78.45pt;margin-top:25.35pt;width:69.6pt;height:51.6pt;flip:x 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FD382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F4C371" wp14:editId="4FFA8627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64" name="Прямая со стрелкой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1D25D6" id="Прямая со стрелкой 64" o:spid="_x0000_s1026" type="#_x0000_t32" style="position:absolute;margin-left:86.55pt;margin-top:.55pt;width:193.4pt;height:1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4SuvB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FD382A" w:rsidRPr="00FD649B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F1ABF7C" wp14:editId="4031006B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3E0F13" w:rsidRDefault="003530D8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ABF7C" id="Надпись 65" o:spid="_x0000_s1058" type="#_x0000_t202" style="position:absolute;margin-left:20.95pt;margin-top:.6pt;width:42pt;height:25.2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KqJhDH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3530D8" w:rsidRPr="003E0F13" w:rsidRDefault="003530D8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3CEB47" wp14:editId="0C1ABCA4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5E0CA6" w:rsidRDefault="003530D8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CEB47" id="Надпись 66" o:spid="_x0000_s1059" type="#_x0000_t202" style="position:absolute;margin-left:304.95pt;margin-top:1.75pt;width:36pt;height:25.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4i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dHR5wZ0YCj9bf19/WP9a/1z4cvD18ZDEBpZf0YzjcW7qF9Ry3Y7vUeyth8W7om&#10;ftEWgx14328xVm1gEsqDw9fgjTMJ0wjSQeIgewy2zof3ihoWhZw7UJiQFcsLH1AIXHuX+JYnXRfn&#10;tdbpEsdGnWrHlgKE6zDsQrWtRKfqX0sDFj1TwidJtGErwDE6HKTgJ7ZtWJdtNk8YoKQdL9y0QdqI&#10;WIdMlEI7axPOo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3530D8" w:rsidRPr="005E0CA6" w:rsidRDefault="003530D8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FD649B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D8338AF" wp14:editId="2E227CA6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3530D8" w:rsidRPr="00D96F32" w:rsidRDefault="003530D8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8338AF" id="Надпись 67" o:spid="_x0000_s1060" type="#_x0000_t202" style="position:absolute;margin-left:137.95pt;margin-top:.45pt;width:36pt;height:25.2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Lp6lCF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3530D8" w:rsidRPr="00D96F32" w:rsidRDefault="003530D8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1F4BB1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C14B582" wp14:editId="418427D3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39AC7F" id="Прямая соединительная линия 68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" strokecolor="black [3200]" strokeweight=".5pt">
                <v:stroke joinstyle="miter"/>
              </v:line>
            </w:pict>
          </mc:Fallback>
        </mc:AlternateContent>
      </w:r>
    </w:p>
    <w:p w:rsidR="00752217" w:rsidRPr="001F4BB1" w:rsidRDefault="00752217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283CA4" w:rsidRDefault="00283CA4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:rsidR="00DC4F84" w:rsidRPr="00611520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11520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DC4F84" w:rsidTr="003530D8">
        <w:tc>
          <w:tcPr>
            <w:tcW w:w="1133" w:type="dxa"/>
          </w:tcPr>
          <w:p w:rsidR="00DC4F84" w:rsidRPr="00032214" w:rsidRDefault="00DC4F84" w:rsidP="003530D8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Шаг алгоритма</w:t>
            </w:r>
          </w:p>
        </w:tc>
        <w:tc>
          <w:tcPr>
            <w:tcW w:w="2268" w:type="dxa"/>
          </w:tcPr>
          <w:p w:rsidR="00DC4F84" w:rsidRPr="00032214" w:rsidRDefault="00DC4F84" w:rsidP="003530D8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</w:rPr>
                <m:t>(t)</m:t>
              </m:r>
            </m:oMath>
          </w:p>
        </w:tc>
        <w:tc>
          <w:tcPr>
            <w:tcW w:w="2127" w:type="dxa"/>
          </w:tcPr>
          <w:p w:rsidR="00DC4F84" w:rsidRPr="00032214" w:rsidRDefault="00DC4F84" w:rsidP="003530D8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Частный входной сигнал на переходе</w:t>
            </w:r>
            <w:r w:rsidRPr="00032214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i,j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</w:rPr>
                <m:t>(t)</m:t>
              </m:r>
            </m:oMath>
          </w:p>
        </w:tc>
        <w:tc>
          <w:tcPr>
            <w:tcW w:w="1701" w:type="dxa"/>
          </w:tcPr>
          <w:p w:rsidR="00DC4F84" w:rsidRPr="00032214" w:rsidRDefault="00DC4F84" w:rsidP="003530D8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Событие перехода</w:t>
            </w:r>
            <w:r w:rsidRPr="00032214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</w:rPr>
                    <m:t>j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32214" w:rsidRDefault="00DC4F84" w:rsidP="003530D8">
            <w:pPr>
              <w:rPr>
                <w:rFonts w:ascii="Times New Roman" w:hAnsi="Times New Roman" w:cs="Times New Roman"/>
              </w:rPr>
            </w:pPr>
            <w:r w:rsidRPr="00032214">
              <w:rPr>
                <w:rFonts w:ascii="Times New Roman" w:hAnsi="Times New Roman" w:cs="Times New Roman"/>
                <w:sz w:val="24"/>
              </w:rPr>
              <w:t>Выходной сигнал</w:t>
            </w:r>
            <w:r w:rsidRPr="00032214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Y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i</m:t>
                  </m:r>
                </m:sub>
              </m:sSub>
              <m:r>
                <w:rPr>
                  <w:rFonts w:ascii="Cambria Math" w:hAnsi="Times New Roman" w:cs="Times New Roman"/>
                </w:rPr>
                <m:t>(t+1)</m:t>
              </m:r>
            </m:oMath>
          </w:p>
        </w:tc>
      </w:tr>
      <w:tr w:rsidR="00DC4F84" w:rsidRPr="001728F4" w:rsidTr="003530D8">
        <w:tc>
          <w:tcPr>
            <w:tcW w:w="1133" w:type="dxa"/>
          </w:tcPr>
          <w:p w:rsidR="00DC4F84" w:rsidRPr="00032214" w:rsidRDefault="00DC4F84" w:rsidP="003530D8">
            <w:pPr>
              <w:spacing w:after="0"/>
              <w:jc w:val="center"/>
              <w:rPr>
                <w:rFonts w:ascii="Times New Roman" w:hAnsi="Times New Roman" w:cs="Times New Roman"/>
                <w:sz w:val="28"/>
              </w:rPr>
            </w:pPr>
            <w:r w:rsidRPr="00032214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2268" w:type="dxa"/>
          </w:tcPr>
          <w:p w:rsidR="00DC4F84" w:rsidRPr="001728F4" w:rsidRDefault="00DC4F84" w:rsidP="003530D8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2127" w:type="dxa"/>
          </w:tcPr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DC4F84" w:rsidRPr="00D554DA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DC4F84" w:rsidRPr="00D554DA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Default="00DC4F84" w:rsidP="003530D8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DC4F84" w:rsidRPr="00D554DA" w:rsidRDefault="00DC4F84" w:rsidP="003530D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DC4F84" w:rsidRPr="001728F4" w:rsidTr="003530D8">
        <w:tc>
          <w:tcPr>
            <w:tcW w:w="1133" w:type="dxa"/>
          </w:tcPr>
          <w:p w:rsidR="00DC4F84" w:rsidRPr="001728F4" w:rsidRDefault="00DC4F84" w:rsidP="003530D8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1728F4"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268" w:type="dxa"/>
          </w:tcPr>
          <w:p w:rsidR="00DC4F84" w:rsidRPr="001728F4" w:rsidRDefault="00DC4F84" w:rsidP="003530D8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2127" w:type="dxa"/>
          </w:tcPr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1F4BB1" w:rsidRPr="00097CE2" w:rsidRDefault="00DC4F84" w:rsidP="00283C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1F4BB1" w:rsidRPr="001F4BB1" w:rsidRDefault="00DC4F84" w:rsidP="00283C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283CA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Default="00DC4F84" w:rsidP="003530D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DC4F84" w:rsidRDefault="00DC4F84" w:rsidP="003530D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DC4F84" w:rsidRPr="00284119" w:rsidRDefault="00DC4F84" w:rsidP="003530D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DC4F84" w:rsidRPr="001728F4" w:rsidTr="003530D8">
        <w:tc>
          <w:tcPr>
            <w:tcW w:w="1133" w:type="dxa"/>
          </w:tcPr>
          <w:p w:rsidR="00DC4F84" w:rsidRPr="001728F4" w:rsidRDefault="00DC4F84" w:rsidP="003530D8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1728F4"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268" w:type="dxa"/>
          </w:tcPr>
          <w:p w:rsidR="00DC4F84" w:rsidRPr="001728F4" w:rsidRDefault="00DC4F84" w:rsidP="003530D8">
            <w:pPr>
              <w:spacing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2127" w:type="dxa"/>
          </w:tcPr>
          <w:p w:rsidR="00DC4F84" w:rsidRPr="00C40FC7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DC4F84" w:rsidRPr="00283CA4" w:rsidRDefault="00DC4F84" w:rsidP="00283C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</w:tcPr>
          <w:p w:rsidR="00DC4F84" w:rsidRPr="00764696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DC4F84" w:rsidRDefault="00DC4F84" w:rsidP="003530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DC4F84" w:rsidRPr="00283CA4" w:rsidRDefault="00DC4F84" w:rsidP="00283C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Default="00DC4F84" w:rsidP="003530D8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DC4F84" w:rsidRDefault="00DC4F84" w:rsidP="001F4BB1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DC4F84" w:rsidRDefault="00DC4F84" w:rsidP="003530D8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F238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DC4F84" w:rsidRPr="007143A4" w:rsidRDefault="00DC4F84" w:rsidP="003530D8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DC4F84" w:rsidRPr="001728F4" w:rsidTr="003530D8">
        <w:tc>
          <w:tcPr>
            <w:tcW w:w="1133" w:type="dxa"/>
          </w:tcPr>
          <w:p w:rsidR="00DC4F84" w:rsidRPr="001728F4" w:rsidRDefault="00DC4F84" w:rsidP="003530D8">
            <w:pPr>
              <w:spacing w:before="240"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1728F4"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2268" w:type="dxa"/>
          </w:tcPr>
          <w:p w:rsidR="00DC4F84" w:rsidRPr="001728F4" w:rsidRDefault="00DC4F84" w:rsidP="003530D8">
            <w:pPr>
              <w:spacing w:before="240" w:after="0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2127" w:type="dxa"/>
          </w:tcPr>
          <w:p w:rsidR="00DC4F84" w:rsidRPr="00AE753A" w:rsidRDefault="00DC4F84" w:rsidP="003530D8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DC4F84" w:rsidRPr="00283CA4" w:rsidRDefault="00DC4F84" w:rsidP="00283CA4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</w:rPr>
            </w:pPr>
            <w:r w:rsidRPr="00D2307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1701" w:type="dxa"/>
          </w:tcPr>
          <w:p w:rsidR="00DC4F84" w:rsidRPr="00764696" w:rsidRDefault="00DC4F84" w:rsidP="003530D8">
            <w:pPr>
              <w:spacing w:before="240" w:after="0" w:line="36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DC4F84" w:rsidRPr="00AE753A" w:rsidRDefault="00DC4F84" w:rsidP="00283CA4">
            <w:pPr>
              <w:spacing w:before="240"/>
              <w:jc w:val="center"/>
              <w:rPr>
                <w:rFonts w:ascii="Times New Roman" w:hAnsi="Times New Roman" w:cs="Times New Roman"/>
                <w:sz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F238C4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Default="00DC4F84" w:rsidP="003530D8">
            <w:pPr>
              <w:spacing w:before="240" w:after="0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DC4F84" w:rsidRPr="00EA3213" w:rsidRDefault="00DC4F84" w:rsidP="003530D8">
            <w:pPr>
              <w:spacing w:before="240"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</w:tbl>
    <w:p w:rsidR="00752217" w:rsidRPr="001728F4" w:rsidRDefault="00752217" w:rsidP="00752217">
      <w:pPr>
        <w:spacing w:after="0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</w:p>
    <w:p w:rsidR="00752217" w:rsidRPr="005A1229" w:rsidRDefault="00752217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1728F4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1728F4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  <w:r w:rsidR="005A1229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</w:p>
    <w:p w:rsidR="009572BB" w:rsidRPr="003530D8" w:rsidRDefault="003530D8" w:rsidP="009572BB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/>
            <w:sz w:val="28"/>
          </w:rPr>
          <m:t>(</m:t>
        </m:r>
        <m:r>
          <w:rPr>
            <w:rFonts w:ascii="Cambria Math"/>
            <w:sz w:val="28"/>
          </w:rPr>
          <m:t>t</m:t>
        </m:r>
        <m:r>
          <w:rPr>
            <w:rFonts w:ascii="Cambria Math"/>
            <w:sz w:val="28"/>
          </w:rPr>
          <m:t>+1)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!</m:t>
            </m:r>
            <m:r>
              <m:rPr>
                <m:sty m:val="bi"/>
              </m:rPr>
              <w:rPr>
                <w:rFonts w:ascii="Cambria Math" w:hAnsi="Cambria Math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!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</m:oMath>
      <w:r w:rsidR="009572BB" w:rsidRPr="003530D8">
        <w:rPr>
          <w:sz w:val="28"/>
        </w:rPr>
        <w:t>;</w:t>
      </w:r>
    </w:p>
    <w:p w:rsidR="009572BB" w:rsidRPr="003530D8" w:rsidRDefault="003530D8" w:rsidP="009572BB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</m:t>
            </m:r>
            <m:r>
              <w:rPr>
                <w:rFonts w:ascii="Cambria Math"/>
                <w:sz w:val="28"/>
              </w:rPr>
              <m:t>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</m:t>
        </m:r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!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</m:oMath>
      <w:r w:rsidR="009572BB" w:rsidRPr="003530D8">
        <w:rPr>
          <w:sz w:val="28"/>
        </w:rPr>
        <w:t>;</w:t>
      </w:r>
    </w:p>
    <w:p w:rsidR="009572BB" w:rsidRPr="003530D8" w:rsidRDefault="003530D8" w:rsidP="009572BB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</m:t>
            </m:r>
            <m:r>
              <w:rPr>
                <w:rFonts w:ascii="Cambria Math"/>
                <w:sz w:val="28"/>
              </w:rPr>
              <m:t>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!</m:t>
            </m:r>
            <m:r>
              <m:rPr>
                <m:sty m:val="bi"/>
              </m:rPr>
              <w:rPr>
                <w:rFonts w:ascii="Cambria Math" w:hAnsi="Cambria Math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3</m:t>
            </m:r>
            <m:r>
              <m:rPr>
                <m:sty m:val="bi"/>
              </m:rPr>
              <w:rPr>
                <w:rFonts w:ascii="Cambria Math"/>
                <w:sz w:val="28"/>
              </w:rPr>
              <m:t xml:space="preserve"> </m:t>
            </m:r>
          </m:sub>
        </m:sSub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!</m:t>
            </m:r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 w:cs="Cambria Math"/>
            <w:sz w:val="28"/>
          </w:rPr>
          <m:t xml:space="preserve">∨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!</m:t>
            </m:r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 xml:space="preserve"> </m:t>
        </m:r>
      </m:oMath>
      <w:r w:rsidR="009572BB" w:rsidRPr="003530D8">
        <w:rPr>
          <w:sz w:val="28"/>
        </w:rPr>
        <w:t>;</w:t>
      </w:r>
    </w:p>
    <w:p w:rsidR="009572BB" w:rsidRPr="009572BB" w:rsidRDefault="003530D8" w:rsidP="009572BB">
      <w:pPr>
        <w:jc w:val="both"/>
        <w:rPr>
          <w:rFonts w:eastAsiaTheme="minorEastAsia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</w:rPr>
              </m:ctrlPr>
            </m:sSubSup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/>
                  <w:sz w:val="28"/>
                </w:rPr>
                <m:t>t+1</m:t>
              </m:r>
            </m:e>
          </m:d>
          <m:r>
            <w:rPr>
              <w:rFonts w:asci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!x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  <w:lang w:val="en-US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!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/>
              <w:sz w:val="28"/>
            </w:rPr>
            <m:t>;</m:t>
          </m:r>
        </m:oMath>
      </m:oMathPara>
    </w:p>
    <w:p w:rsidR="00752217" w:rsidRPr="006C7508" w:rsidRDefault="00752217" w:rsidP="00752217">
      <w:pPr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0D3B0F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0D3B0F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tbl>
      <w:tblPr>
        <w:tblW w:w="10324" w:type="dxa"/>
        <w:tblLayout w:type="fixed"/>
        <w:tblLook w:val="0000" w:firstRow="0" w:lastRow="0" w:firstColumn="0" w:lastColumn="0" w:noHBand="0" w:noVBand="0"/>
      </w:tblPr>
      <w:tblGrid>
        <w:gridCol w:w="8072"/>
        <w:gridCol w:w="2252"/>
      </w:tblGrid>
      <w:tr w:rsidR="00752217" w:rsidRPr="003530D8" w:rsidTr="00752217">
        <w:trPr>
          <w:trHeight w:val="1044"/>
        </w:trPr>
        <w:tc>
          <w:tcPr>
            <w:tcW w:w="8072" w:type="dxa"/>
          </w:tcPr>
          <w:p w:rsidR="00752217" w:rsidRPr="00072ABE" w:rsidRDefault="003530D8" w:rsidP="00752217">
            <w:pPr>
              <w:spacing w:line="24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!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072ABE">
              <w:rPr>
                <w:sz w:val="28"/>
                <w:lang w:val="en-US"/>
              </w:rPr>
              <w:t>;</w:t>
            </w:r>
          </w:p>
          <w:p w:rsidR="00752217" w:rsidRPr="00072ABE" w:rsidRDefault="003530D8" w:rsidP="00752217">
            <w:pPr>
              <w:spacing w:line="24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072ABE">
              <w:rPr>
                <w:sz w:val="28"/>
                <w:lang w:val="en-US"/>
              </w:rPr>
              <w:t>;</w:t>
            </w:r>
            <w:r w:rsidR="00752217" w:rsidRPr="00072ABE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  <w:p w:rsidR="00752217" w:rsidRPr="00072ABE" w:rsidRDefault="003530D8" w:rsidP="00772A80">
            <w:pPr>
              <w:spacing w:line="240" w:lineRule="auto"/>
              <w:rPr>
                <w:rFonts w:ascii="Times New Roman" w:eastAsiaTheme="minorEastAsia" w:hAnsi="Times New Roman" w:cs="Times New Roman"/>
                <w:i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 xml:space="preserve"> </m:t>
              </m:r>
              <m:r>
                <w:rPr>
                  <w:rFonts w:ascii="Cambria Math" w:hAnsi="Cambria Math" w:cs="Cambria Math"/>
                  <w:sz w:val="28"/>
                  <w:lang w:val="en-US"/>
                </w:rPr>
                <m:t>∨</m:t>
              </m:r>
              <m:r>
                <w:rPr>
                  <w:rFonts w:ascii="Cambria Math"/>
                  <w:sz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lang w:val="en-US"/>
                    </w:rPr>
                    <m:t>!</m:t>
                  </m:r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3 </m:t>
                  </m:r>
                </m:sub>
              </m:sSub>
              <m:r>
                <w:rPr>
                  <w:rFonts w:ascii="Cambria Math" w:hAnsi="Cambria Math" w:cs="Cambria Math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0</m:t>
                  </m:r>
                </m:sub>
              </m:sSub>
            </m:oMath>
            <w:r w:rsidR="00752217" w:rsidRPr="00072ABE">
              <w:rPr>
                <w:sz w:val="28"/>
                <w:lang w:val="en-US"/>
              </w:rPr>
              <w:t>;</w:t>
            </w:r>
            <w:r w:rsidR="00752217" w:rsidRPr="00072ABE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</w:tc>
        <w:tc>
          <w:tcPr>
            <w:tcW w:w="2252" w:type="dxa"/>
          </w:tcPr>
          <w:p w:rsidR="00752217" w:rsidRPr="00072ABE" w:rsidRDefault="00752217" w:rsidP="00752217">
            <w:pPr>
              <w:rPr>
                <w:sz w:val="28"/>
                <w:lang w:val="en-US"/>
              </w:rPr>
            </w:pPr>
          </w:p>
        </w:tc>
      </w:tr>
    </w:tbl>
    <w:p w:rsidR="00752217" w:rsidRPr="006C7508" w:rsidRDefault="003530D8" w:rsidP="00752217">
      <w:pPr>
        <w:spacing w:line="240" w:lineRule="auto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/>
                  <w:sz w:val="28"/>
                  <w:lang w:val="en-US"/>
                </w:rPr>
                <m:t xml:space="preserve">  y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lang w:val="en-US"/>
                </w:rPr>
                <m:t>!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</w:rPr>
                <m:t>3</m:t>
              </m:r>
              <m:r>
                <m:rPr>
                  <m:sty m:val="bi"/>
                </m:rPr>
                <w:rPr>
                  <w:rFonts w:ascii="Cambria Math"/>
                  <w:sz w:val="28"/>
                  <w:lang w:val="en-US"/>
                </w:rPr>
                <m:t xml:space="preserve"> </m:t>
              </m:r>
            </m:sub>
          </m:sSub>
          <m:r>
            <w:rPr>
              <w:rFonts w:ascii="Cambria Math" w:hAnsi="Cambria Math" w:cs="Cambria Math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!</m:t>
              </m:r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 xml:space="preserve">2 </m:t>
              </m:r>
            </m:sub>
          </m:sSub>
          <m:r>
            <w:rPr>
              <w:rFonts w:ascii="Cambria Math" w:hAnsi="Cambria Math" w:cs="Cambria Math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!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 xml:space="preserve">3 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lang w:val="en-US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 xml:space="preserve"> </m:t>
          </m:r>
          <m:r>
            <w:rPr>
              <w:rFonts w:ascii="Cambria Math" w:hAnsi="Cambria Math" w:cs="Cambria Math"/>
              <w:sz w:val="28"/>
              <w:lang w:val="en-US"/>
            </w:rPr>
            <m:t>∨</m:t>
          </m:r>
          <m:r>
            <w:rPr>
              <w:rFonts w:ascii="Cambria Math"/>
              <w:sz w:val="28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!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 xml:space="preserve"> </m:t>
          </m:r>
          <m:r>
            <w:rPr>
              <w:rFonts w:ascii="Cambria Math" w:hAnsi="Cambria Math" w:cs="Cambria Math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lang w:val="en-US"/>
                </w:rPr>
                <m:t xml:space="preserve">0 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;</m:t>
          </m:r>
        </m:oMath>
      </m:oMathPara>
    </w:p>
    <w:p w:rsidR="003530D8" w:rsidRDefault="003530D8" w:rsidP="00CE5460">
      <w:pPr>
        <w:pStyle w:val="2"/>
        <w:spacing w:line="276" w:lineRule="auto"/>
        <w:ind w:firstLine="0"/>
        <w:rPr>
          <w:szCs w:val="24"/>
        </w:rPr>
      </w:pPr>
    </w:p>
    <w:p w:rsidR="00283CA4" w:rsidRDefault="00283CA4" w:rsidP="003530D8">
      <w:pPr>
        <w:suppressAutoHyphens/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283CA4" w:rsidRDefault="00283CA4" w:rsidP="003530D8">
      <w:pPr>
        <w:suppressAutoHyphens/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283CA4" w:rsidRDefault="00283CA4" w:rsidP="003530D8">
      <w:pPr>
        <w:suppressAutoHyphens/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530D8" w:rsidRDefault="003530D8" w:rsidP="003530D8">
      <w:pPr>
        <w:suppressAutoHyphens/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Функции зарождения</w:t>
      </w:r>
    </w:p>
    <w:p w:rsidR="003530D8" w:rsidRPr="00A71387" w:rsidRDefault="003530D8" w:rsidP="003530D8">
      <w:pPr>
        <w:pStyle w:val="2"/>
        <w:spacing w:line="276" w:lineRule="auto"/>
        <w:ind w:firstLine="0"/>
        <w:rPr>
          <w:szCs w:val="24"/>
          <w:lang w:val="en-US"/>
        </w:rPr>
      </w:pPr>
    </w:p>
    <w:p w:rsidR="003530D8" w:rsidRPr="001D1F71" w:rsidRDefault="003530D8" w:rsidP="003530D8">
      <w:pPr>
        <w:pStyle w:val="2"/>
        <w:spacing w:line="276" w:lineRule="auto"/>
        <w:rPr>
          <w:rFonts w:ascii="Cambria Math" w:hAnsi="Cambria Math"/>
          <w:i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Cs w:val="24"/>
                </w:rPr>
                <m:t>y</m:t>
              </m:r>
              <m:r>
                <w:rPr>
                  <w:rFonts w:ascii="Cambria Math" w:hAnsi="Cambria Math"/>
                  <w:szCs w:val="24"/>
                </w:rPr>
                <m:t>0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!</m:t>
          </m:r>
          <m:r>
            <w:rPr>
              <w:rFonts w:ascii="Cambria Math" w:hAnsi="Cambria Math"/>
              <w:szCs w:val="24"/>
            </w:rPr>
            <m:t>x</m:t>
          </m:r>
          <m:r>
            <w:rPr>
              <w:rFonts w:ascii="Cambria Math" w:hAnsi="Cambria Math"/>
              <w:szCs w:val="24"/>
            </w:rPr>
            <m:t>2</m:t>
          </m:r>
          <m:r>
            <w:rPr>
              <w:rFonts w:ascii="Cambria Math" w:hAnsi="Cambria Math"/>
              <w:szCs w:val="24"/>
            </w:rPr>
            <m:t>x3</m:t>
          </m:r>
        </m:oMath>
      </m:oMathPara>
    </w:p>
    <w:p w:rsidR="003530D8" w:rsidRPr="00B82718" w:rsidRDefault="003530D8" w:rsidP="00B82718">
      <w:pPr>
        <w:pStyle w:val="2"/>
        <w:spacing w:line="276" w:lineRule="auto"/>
        <w:ind w:firstLine="0"/>
        <w:rPr>
          <w:szCs w:val="24"/>
          <w:vertAlign w:val="subscript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1</m:t>
            </m:r>
            <m:r>
              <w:rPr>
                <w:rFonts w:ascii="Cambria Math" w:hAnsi="Cambria Math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t+1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  <w:lang w:val="en-US"/>
          </w:rPr>
          <m:t>!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/>
            <w:szCs w:val="24"/>
            <w:lang w:val="en-US"/>
          </w:rPr>
          <m:t>x3</m:t>
        </m:r>
        <m:r>
          <w:rPr>
            <w:rFonts w:ascii="Cambria Math" w:hAnsi="Cambria Math" w:cs="Cambria Math"/>
            <w:sz w:val="28"/>
            <w:lang w:val="en-US"/>
          </w:rPr>
          <m:t>∨</m:t>
        </m:r>
      </m:oMath>
      <w:r w:rsidR="00B82718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S</m:t>
            </m:r>
          </m:e>
          <m:sub>
            <m:r>
              <w:rPr>
                <w:rFonts w:ascii="Cambria Math"/>
                <w:szCs w:val="24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/>
                <w:szCs w:val="24"/>
                <w:lang w:val="en-US"/>
              </w:rPr>
              <m:t>1</m:t>
            </m:r>
          </m:sub>
        </m:sSub>
      </m:oMath>
    </w:p>
    <w:p w:rsidR="003530D8" w:rsidRPr="00A71387" w:rsidRDefault="003530D8" w:rsidP="00B82718">
      <w:pPr>
        <w:pStyle w:val="2"/>
        <w:spacing w:line="276" w:lineRule="auto"/>
        <w:ind w:firstLine="0"/>
        <w:rPr>
          <w:szCs w:val="24"/>
          <w:lang w:val="en-US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3</m:t>
            </m:r>
          </m:sup>
        </m:sSubSup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t+1</m:t>
        </m:r>
        <m:r>
          <w:rPr>
            <w:rFonts w:ascii="Cambria Math" w:hAnsi="Cambria Math"/>
            <w:szCs w:val="24"/>
          </w:rPr>
          <m:t>)=</m:t>
        </m:r>
      </m:oMath>
      <w:r w:rsidR="00B82718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!x</m:t>
        </m:r>
        <m:r>
          <w:rPr>
            <w:rFonts w:ascii="Cambria Math" w:hAnsi="Cambria Math"/>
            <w:szCs w:val="24"/>
          </w:rPr>
          <m:t>1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</w:rPr>
          <m:t xml:space="preserve">2 </m:t>
        </m:r>
        <m:r>
          <w:rPr>
            <w:rFonts w:ascii="Cambria Math" w:hAnsi="Cambria Math" w:cs="Cambria Math"/>
            <w:szCs w:val="24"/>
          </w:rPr>
          <m:t xml:space="preserve">∨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S</m:t>
            </m:r>
          </m:e>
          <m:sub>
            <m:r>
              <w:rPr>
                <w:rFonts w:ascii="Cambria Math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!x</m:t>
            </m:r>
          </m:e>
          <m:sub>
            <m:r>
              <w:rPr>
                <w:rFonts w:ascii="Cambria Math"/>
                <w:szCs w:val="24"/>
              </w:rPr>
              <m:t>2</m:t>
            </m:r>
          </m:sub>
        </m:sSub>
      </m:oMath>
    </w:p>
    <w:p w:rsidR="003530D8" w:rsidRPr="00A71387" w:rsidRDefault="000B5CEB" w:rsidP="003530D8">
      <w:pPr>
        <w:pStyle w:val="2"/>
        <w:spacing w:line="276" w:lineRule="auto"/>
        <w:rPr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Cs w:val="24"/>
                </w:rPr>
                <m:t>y2y3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/>
                  <w:szCs w:val="24"/>
                </w:rPr>
                <m:t>S</m:t>
              </m:r>
            </m:e>
            <m:sub>
              <m:r>
                <w:rPr>
                  <w:rFonts w:asci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!x</m:t>
              </m:r>
            </m:e>
            <m:sub>
              <m:r>
                <w:rPr>
                  <w:rFonts w:asci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 w:cs="Cambria Math"/>
              <w:szCs w:val="24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</m:oMath>
      </m:oMathPara>
    </w:p>
    <w:p w:rsidR="00050BA4" w:rsidRDefault="00050BA4" w:rsidP="00752217">
      <w:pPr>
        <w:rPr>
          <w:rFonts w:ascii="Times New Roman" w:eastAsiaTheme="minorEastAsia" w:hAnsi="Times New Roman" w:cs="Times New Roman"/>
          <w:sz w:val="28"/>
        </w:rPr>
      </w:pPr>
      <w:r w:rsidRPr="00050BA4">
        <w:rPr>
          <w:rFonts w:ascii="Times New Roman" w:eastAsiaTheme="minorEastAsia" w:hAnsi="Times New Roman" w:cs="Times New Roman"/>
          <w:sz w:val="28"/>
        </w:rPr>
        <w:t xml:space="preserve"> </w:t>
      </w:r>
    </w:p>
    <w:p w:rsidR="00050BA4" w:rsidRPr="00050BA4" w:rsidRDefault="00050BA4" w:rsidP="00752217">
      <w:pPr>
        <w:rPr>
          <w:rFonts w:ascii="Times New Roman" w:eastAsiaTheme="minorEastAsia" w:hAnsi="Times New Roman" w:cs="Times New Roman"/>
          <w:sz w:val="28"/>
        </w:rPr>
      </w:pPr>
    </w:p>
    <w:p w:rsidR="00752217" w:rsidRDefault="00752217" w:rsidP="00752217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br w:type="page"/>
      </w:r>
    </w:p>
    <w:p w:rsidR="00752217" w:rsidRDefault="00752217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:rsidR="00752217" w:rsidRDefault="00283CA4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283CA4">
        <w:rPr>
          <w:rFonts w:ascii="Times New Roman" w:eastAsiaTheme="minorEastAsia" w:hAnsi="Times New Roman" w:cs="Times New Roman"/>
          <w:b/>
          <w:bCs/>
          <w:sz w:val="28"/>
        </w:rPr>
        <w:drawing>
          <wp:inline distT="0" distB="0" distL="0" distR="0" wp14:anchorId="0EFAC77B" wp14:editId="0D0011F5">
            <wp:extent cx="1771371" cy="124460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11757" cy="1272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CA4" w:rsidRDefault="00283CA4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283CA4">
        <w:rPr>
          <w:rFonts w:ascii="Times New Roman" w:eastAsiaTheme="minorEastAsia" w:hAnsi="Times New Roman" w:cs="Times New Roman"/>
          <w:b/>
          <w:bCs/>
          <w:sz w:val="28"/>
        </w:rPr>
        <w:drawing>
          <wp:inline distT="0" distB="0" distL="0" distR="0" wp14:anchorId="741E7ED3" wp14:editId="51989892">
            <wp:extent cx="4217670" cy="3608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29118" cy="3617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CA4" w:rsidRPr="00611520" w:rsidRDefault="00283CA4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283CA4">
        <w:rPr>
          <w:rFonts w:ascii="Times New Roman" w:eastAsiaTheme="minorEastAsia" w:hAnsi="Times New Roman" w:cs="Times New Roman"/>
          <w:b/>
          <w:bCs/>
          <w:sz w:val="28"/>
        </w:rPr>
        <w:drawing>
          <wp:inline distT="0" distB="0" distL="0" distR="0" wp14:anchorId="2BDF839A" wp14:editId="129E4541">
            <wp:extent cx="2348135" cy="2590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56380" cy="259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217" w:rsidRDefault="00752217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752217" w:rsidRDefault="00752217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032B1E" w:rsidRDefault="00032B1E">
      <w:bookmarkStart w:id="0" w:name="_GoBack"/>
      <w:bookmarkEnd w:id="0"/>
    </w:p>
    <w:sectPr w:rsidR="00032B1E" w:rsidSect="00752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5011E1"/>
    <w:multiLevelType w:val="hybridMultilevel"/>
    <w:tmpl w:val="7E8AE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2C61C5"/>
    <w:multiLevelType w:val="hybridMultilevel"/>
    <w:tmpl w:val="EA4E4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384198"/>
    <w:multiLevelType w:val="hybridMultilevel"/>
    <w:tmpl w:val="9E466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422BB"/>
    <w:multiLevelType w:val="hybridMultilevel"/>
    <w:tmpl w:val="FE42F482"/>
    <w:lvl w:ilvl="0" w:tplc="6F3A78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4F0257"/>
    <w:multiLevelType w:val="hybridMultilevel"/>
    <w:tmpl w:val="B1CEB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2217"/>
    <w:rsid w:val="0001022D"/>
    <w:rsid w:val="00032B1E"/>
    <w:rsid w:val="00050BA4"/>
    <w:rsid w:val="00097CE2"/>
    <w:rsid w:val="000B5CEB"/>
    <w:rsid w:val="00192BA2"/>
    <w:rsid w:val="001F4BB1"/>
    <w:rsid w:val="00280DD1"/>
    <w:rsid w:val="00283CA4"/>
    <w:rsid w:val="00284119"/>
    <w:rsid w:val="003530D8"/>
    <w:rsid w:val="003E0F13"/>
    <w:rsid w:val="005A1229"/>
    <w:rsid w:val="005E0CA6"/>
    <w:rsid w:val="00752217"/>
    <w:rsid w:val="00753AE5"/>
    <w:rsid w:val="00772A80"/>
    <w:rsid w:val="00883A09"/>
    <w:rsid w:val="008C6E38"/>
    <w:rsid w:val="009572BB"/>
    <w:rsid w:val="00A04776"/>
    <w:rsid w:val="00B82718"/>
    <w:rsid w:val="00CE5460"/>
    <w:rsid w:val="00D96F32"/>
    <w:rsid w:val="00DC4F84"/>
    <w:rsid w:val="00DF2A0E"/>
    <w:rsid w:val="00F47663"/>
    <w:rsid w:val="00FD382A"/>
    <w:rsid w:val="00FD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6E5881"/>
  <w15:chartTrackingRefBased/>
  <w15:docId w15:val="{4E87B91A-CC2B-4F2B-9186-8A35B6C9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21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217"/>
    <w:pPr>
      <w:ind w:left="720"/>
      <w:contextualSpacing/>
    </w:pPr>
  </w:style>
  <w:style w:type="table" w:styleId="a4">
    <w:name w:val="Table Grid"/>
    <w:basedOn w:val="a1"/>
    <w:uiPriority w:val="39"/>
    <w:rsid w:val="007522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Название рисунка"/>
    <w:basedOn w:val="a"/>
    <w:rsid w:val="00752217"/>
    <w:pPr>
      <w:keepLines/>
      <w:spacing w:before="60" w:after="12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52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2217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52217"/>
  </w:style>
  <w:style w:type="paragraph" w:styleId="aa">
    <w:name w:val="footer"/>
    <w:basedOn w:val="a"/>
    <w:link w:val="ab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52217"/>
  </w:style>
  <w:style w:type="character" w:styleId="ac">
    <w:name w:val="Placeholder Text"/>
    <w:basedOn w:val="a0"/>
    <w:uiPriority w:val="99"/>
    <w:semiHidden/>
    <w:rsid w:val="00752217"/>
    <w:rPr>
      <w:color w:val="808080"/>
    </w:rPr>
  </w:style>
  <w:style w:type="paragraph" w:styleId="ad">
    <w:name w:val="Normal (Web)"/>
    <w:basedOn w:val="a"/>
    <w:uiPriority w:val="99"/>
    <w:unhideWhenUsed/>
    <w:rsid w:val="0075221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75221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Заголовок Знак"/>
    <w:basedOn w:val="a0"/>
    <w:link w:val="ae"/>
    <w:rsid w:val="0075221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rsid w:val="0075221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75221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</TotalTime>
  <Pages>8</Pages>
  <Words>667</Words>
  <Characters>380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giz</dc:creator>
  <cp:keywords/>
  <dc:description/>
  <cp:lastModifiedBy>Ilgiz</cp:lastModifiedBy>
  <cp:revision>6</cp:revision>
  <dcterms:created xsi:type="dcterms:W3CDTF">2023-05-07T10:40:00Z</dcterms:created>
  <dcterms:modified xsi:type="dcterms:W3CDTF">2023-06-15T20:23:00Z</dcterms:modified>
</cp:coreProperties>
</file>